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544D2394" w:rsidR="009720CB" w:rsidRPr="009720CB" w:rsidRDefault="006E3F26" w:rsidP="009720CB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="009720CB" w:rsidRPr="009720CB">
        <w:rPr>
          <w:rFonts w:eastAsia="Calibri" w:cs="Times New Roman"/>
          <w:b/>
        </w:rPr>
        <w:t>тчёт по лабораторной работе №5</w:t>
      </w:r>
    </w:p>
    <w:p w14:paraId="312D0ADB" w14:textId="4DAD5E87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6F6B682" w:rsidR="009720CB" w:rsidRPr="009720CB" w:rsidRDefault="009720CB" w:rsidP="009720CB">
            <w:pPr>
              <w:ind w:firstLine="0"/>
            </w:pPr>
            <w:r w:rsidRPr="009720CB">
              <w:t>Выполнил</w:t>
            </w:r>
            <w:r w:rsidR="002D3E69">
              <w:t>:</w:t>
            </w:r>
            <w:r w:rsidRPr="009720CB">
              <w:t xml:space="preserve"> студент гр. О-5КМ</w:t>
            </w:r>
            <w:r w:rsidR="003C196F" w:rsidRPr="00EC20E1">
              <w:t>0</w:t>
            </w:r>
            <w:r w:rsidRPr="009720CB">
              <w:t>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18E4C825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131DBD60" w:rsidR="009720CB" w:rsidRPr="00601F62" w:rsidRDefault="002D3E69" w:rsidP="009720CB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Чернобров</w:t>
            </w:r>
            <w:r w:rsidR="00601F62">
              <w:rPr>
                <w:u w:val="single"/>
              </w:rPr>
              <w:t xml:space="preserve"> </w:t>
            </w:r>
            <w:r>
              <w:rPr>
                <w:u w:val="single"/>
              </w:rPr>
              <w:t>М</w:t>
            </w:r>
            <w:r w:rsidR="00601F62">
              <w:rPr>
                <w:u w:val="single"/>
              </w:rPr>
              <w:t>.</w:t>
            </w:r>
            <w:r>
              <w:rPr>
                <w:u w:val="single"/>
              </w:rPr>
              <w:t>Е</w:t>
            </w:r>
            <w:r w:rsidR="00601F62">
              <w:rPr>
                <w:u w:val="single"/>
              </w:rPr>
              <w:t>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48BB1595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03BA28F2" w:rsidR="009720CB" w:rsidRPr="009720CB" w:rsidRDefault="00601F62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1D4A5B93" w:rsidR="009720CB" w:rsidRPr="009720CB" w:rsidRDefault="002D3E69" w:rsidP="009720CB">
            <w:pPr>
              <w:ind w:firstLine="0"/>
            </w:pPr>
            <w:r>
              <w:t>Проверил: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r>
              <w:rPr>
                <w:szCs w:val="28"/>
                <w:u w:val="single"/>
              </w:rPr>
              <w:t>Калентьев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757D4E48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</w:tbl>
    <w:p w14:paraId="5E57CCDF" w14:textId="5B177FE5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 w:rsidR="00601F62">
        <w:rPr>
          <w:rFonts w:eastAsia="Calibri" w:cs="Times New Roman"/>
        </w:rPr>
        <w:t>2</w:t>
      </w:r>
    </w:p>
    <w:p w14:paraId="7D4CFF30" w14:textId="77777777" w:rsidR="009720CB" w:rsidRDefault="009720CB"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42979653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2DEE770" w14:textId="5D93092E" w:rsidR="00261C19" w:rsidRPr="00261C19" w:rsidRDefault="00261C19" w:rsidP="00261C19">
          <w:pPr>
            <w:pStyle w:val="a5"/>
            <w:spacing w:after="240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261C1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37BCB874" w14:textId="78FF35A3" w:rsidR="00261C19" w:rsidRPr="00261C19" w:rsidRDefault="00261C19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61C19">
            <w:rPr>
              <w:bCs/>
            </w:rPr>
            <w:fldChar w:fldCharType="begin"/>
          </w:r>
          <w:r w:rsidRPr="00261C19">
            <w:rPr>
              <w:bCs/>
            </w:rPr>
            <w:instrText xml:space="preserve"> TOC \o "1-3" \h \z \u </w:instrText>
          </w:r>
          <w:r w:rsidRPr="00261C19">
            <w:rPr>
              <w:bCs/>
            </w:rPr>
            <w:fldChar w:fldCharType="separate"/>
          </w:r>
          <w:hyperlink w:anchor="_Toc74956671" w:history="1">
            <w:r w:rsidRPr="00261C19">
              <w:rPr>
                <w:rStyle w:val="a6"/>
                <w:bCs/>
                <w:noProof/>
              </w:rPr>
              <w:t>ВВЕДЕНИЕ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1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DFCFB1A" w14:textId="43EE6725" w:rsidR="00261C19" w:rsidRPr="00261C19" w:rsidRDefault="000D630F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2" w:history="1">
            <w:r w:rsidR="00261C19" w:rsidRPr="00261C19">
              <w:rPr>
                <w:rStyle w:val="a6"/>
                <w:bCs/>
                <w:noProof/>
              </w:rPr>
              <w:t>1 Основная часть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2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D3A00CB" w14:textId="4D7B70A6" w:rsidR="00261C19" w:rsidRPr="00261C19" w:rsidRDefault="000D630F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3" w:history="1">
            <w:r w:rsidR="00261C19" w:rsidRPr="00261C19">
              <w:rPr>
                <w:rStyle w:val="a6"/>
                <w:bCs/>
                <w:noProof/>
              </w:rPr>
              <w:t xml:space="preserve">1.1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вариантов использования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3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53D383F" w14:textId="215EA821" w:rsidR="00261C19" w:rsidRPr="00261C19" w:rsidRDefault="000D630F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4" w:history="1">
            <w:r w:rsidR="00261C19" w:rsidRPr="00261C19">
              <w:rPr>
                <w:rStyle w:val="a6"/>
                <w:bCs/>
                <w:noProof/>
              </w:rPr>
              <w:t xml:space="preserve">1.2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a6"/>
                <w:bCs/>
                <w:noProof/>
              </w:rPr>
              <w:t xml:space="preserve"> диаграмма класс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4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6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58A3B42F" w14:textId="0DCB854B" w:rsidR="00261C19" w:rsidRPr="00261C19" w:rsidRDefault="000D630F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5" w:history="1">
            <w:r w:rsidR="00261C19" w:rsidRPr="00261C19">
              <w:rPr>
                <w:rStyle w:val="a6"/>
                <w:bCs/>
                <w:noProof/>
              </w:rPr>
              <w:t>1.3 Описание классов, образующих связь типа «общее-частное»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5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8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1B444D1D" w14:textId="59BF47CF" w:rsidR="00261C19" w:rsidRPr="00261C19" w:rsidRDefault="000D630F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6" w:history="1">
            <w:r w:rsidR="00261C19" w:rsidRPr="00261C19">
              <w:rPr>
                <w:rStyle w:val="a6"/>
                <w:bCs/>
                <w:noProof/>
              </w:rPr>
              <w:t xml:space="preserve">1.4 Дерево ветвлений </w:t>
            </w:r>
            <w:r w:rsidR="00261C19" w:rsidRPr="00261C19">
              <w:rPr>
                <w:rStyle w:val="a6"/>
                <w:bCs/>
                <w:noProof/>
                <w:lang w:val="en-US"/>
              </w:rPr>
              <w:t>Git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6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9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64F0370" w14:textId="04149E1E" w:rsidR="00261C19" w:rsidRPr="00261C19" w:rsidRDefault="000D630F" w:rsidP="00261C19">
          <w:pPr>
            <w:pStyle w:val="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7" w:history="1">
            <w:r w:rsidR="00261C19" w:rsidRPr="00261C19">
              <w:rPr>
                <w:rStyle w:val="a6"/>
                <w:bCs/>
                <w:noProof/>
              </w:rPr>
              <w:t>1.5 Тестирование программы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7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10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043B87A" w14:textId="2B8C9E2A" w:rsidR="00261C19" w:rsidRPr="00261C19" w:rsidRDefault="000D630F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8" w:history="1">
            <w:r w:rsidR="00261C19" w:rsidRPr="00261C19">
              <w:rPr>
                <w:rStyle w:val="a6"/>
                <w:bCs/>
                <w:noProof/>
              </w:rPr>
              <w:t>СПИСОК ИСПОЛЬЗОВАННЫХ ИСТОЧНИК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8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1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01090388" w14:textId="079A50FC" w:rsidR="00261C19" w:rsidRPr="00261C19" w:rsidRDefault="000D630F" w:rsidP="00261C19">
          <w:pPr>
            <w:pStyle w:val="1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9" w:history="1">
            <w:r w:rsidR="00261C19" w:rsidRPr="00261C19">
              <w:rPr>
                <w:rStyle w:val="a6"/>
                <w:bCs/>
                <w:noProof/>
              </w:rPr>
              <w:t>ПРИЛОЖЕНИЕ А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9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2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C61880F" w14:textId="4EF4C045" w:rsidR="00261C19" w:rsidRDefault="00261C19" w:rsidP="00261C19">
          <w:pPr>
            <w:ind w:firstLine="709"/>
          </w:pPr>
          <w:r w:rsidRPr="00261C19">
            <w:rPr>
              <w:bCs/>
            </w:rPr>
            <w:fldChar w:fldCharType="end"/>
          </w:r>
        </w:p>
      </w:sdtContent>
    </w:sdt>
    <w:p w14:paraId="3703C643" w14:textId="77777777" w:rsidR="00C34FDE" w:rsidRDefault="00C34FDE">
      <w:r>
        <w:br w:type="page"/>
      </w:r>
    </w:p>
    <w:p w14:paraId="27B99B70" w14:textId="4D1FC228" w:rsidR="00EC1EBE" w:rsidRPr="00B91D4C" w:rsidRDefault="006E3F26" w:rsidP="006E3F26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r w:rsidRPr="00B91D4C">
        <w:rPr>
          <w:b/>
          <w:bCs/>
        </w:rPr>
        <w:lastRenderedPageBreak/>
        <w:t>ВВЕДЕНИЕ</w:t>
      </w:r>
      <w:bookmarkEnd w:id="0"/>
      <w:bookmarkEnd w:id="1"/>
    </w:p>
    <w:p w14:paraId="6264291A" w14:textId="67D56AEE" w:rsidR="00B91D4C" w:rsidRPr="00F54403" w:rsidRDefault="00B91D4C" w:rsidP="006E3F26">
      <w:pPr>
        <w:ind w:firstLine="709"/>
      </w:pPr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3A3B4987" w14:textId="77777777" w:rsidR="002D3E69" w:rsidRDefault="00B91D4C" w:rsidP="006E3F26">
      <w:pPr>
        <w:ind w:firstLine="709"/>
      </w:pPr>
      <w:r>
        <w:t>Целью лабораторной работы</w:t>
      </w:r>
      <w:r w:rsidR="002D3E69">
        <w:t>:</w:t>
      </w:r>
    </w:p>
    <w:p w14:paraId="7639872A" w14:textId="1660BD1D" w:rsidR="00B91D4C" w:rsidRDefault="002D3E69" w:rsidP="006E3F26">
      <w:pPr>
        <w:ind w:firstLine="709"/>
      </w:pPr>
      <w:r>
        <w:t>Обучение р</w:t>
      </w:r>
      <w:r w:rsidR="00B91D4C">
        <w:t>азработк</w:t>
      </w:r>
      <w:r>
        <w:t>и</w:t>
      </w:r>
      <w:r w:rsidR="00B91D4C">
        <w:t xml:space="preserve"> проектной документации на созданный программный продукт.</w:t>
      </w:r>
    </w:p>
    <w:p w14:paraId="1B7EA0CA" w14:textId="7C5D1379" w:rsidR="0003764A" w:rsidRDefault="0003764A" w:rsidP="006E3F26">
      <w:pPr>
        <w:ind w:firstLine="709"/>
      </w:pPr>
      <w:r>
        <w:t>Для достижения поставленной цели должны быть выполнены следующие задачи:</w:t>
      </w:r>
    </w:p>
    <w:p w14:paraId="19C1154D" w14:textId="184AA96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Составление технического задания (далее – ТЗ) на разработанную программу</w:t>
      </w:r>
      <w:r w:rsidR="002D5AC5">
        <w:t xml:space="preserve"> (Приложени</w:t>
      </w:r>
      <w:r w:rsidR="00943487">
        <w:t>е</w:t>
      </w:r>
      <w:r w:rsidR="002D5AC5">
        <w:t xml:space="preserve"> А)</w:t>
      </w:r>
      <w:r>
        <w:t>;</w:t>
      </w:r>
    </w:p>
    <w:p w14:paraId="45BC6B4F" w14:textId="5FABB912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2D3E69">
      <w:pPr>
        <w:pStyle w:val="a4"/>
        <w:numPr>
          <w:ilvl w:val="0"/>
          <w:numId w:val="6"/>
        </w:numPr>
        <w:ind w:left="1418" w:hanging="567"/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2D3E69">
      <w:pPr>
        <w:pStyle w:val="a4"/>
        <w:numPr>
          <w:ilvl w:val="0"/>
          <w:numId w:val="6"/>
        </w:numPr>
        <w:ind w:left="1418" w:hanging="567"/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2D3E69">
      <w:pPr>
        <w:pStyle w:val="a4"/>
        <w:numPr>
          <w:ilvl w:val="0"/>
          <w:numId w:val="6"/>
        </w:numPr>
        <w:ind w:left="1418" w:hanging="567"/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220BED7A" w:rsidR="0003764A" w:rsidRPr="0003764A" w:rsidRDefault="0003764A" w:rsidP="00E1643B">
      <w:pPr>
        <w:outlineLvl w:val="0"/>
        <w:rPr>
          <w:b/>
          <w:bCs/>
        </w:rPr>
      </w:pPr>
      <w:bookmarkStart w:id="2" w:name="_Toc74829063"/>
      <w:bookmarkStart w:id="3" w:name="_Toc74956672"/>
      <w:r w:rsidRPr="0003764A">
        <w:rPr>
          <w:b/>
          <w:bCs/>
        </w:rPr>
        <w:lastRenderedPageBreak/>
        <w:t xml:space="preserve">1 </w:t>
      </w:r>
      <w:bookmarkEnd w:id="2"/>
      <w:r w:rsidR="00943487">
        <w:rPr>
          <w:b/>
          <w:bCs/>
        </w:rPr>
        <w:t>Основная часть</w:t>
      </w:r>
      <w:bookmarkEnd w:id="3"/>
    </w:p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4" w:name="_Toc74829064"/>
      <w:bookmarkStart w:id="5" w:name="_Toc74956673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4"/>
      <w:bookmarkEnd w:id="5"/>
    </w:p>
    <w:p w14:paraId="6C54F8A6" w14:textId="2BABA5CE" w:rsidR="00943487" w:rsidRDefault="00943487" w:rsidP="00943487"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 xml:space="preserve">. </w:t>
      </w:r>
      <w:r w:rsidR="00177C38">
        <w:t>Диаграмма</w:t>
      </w:r>
      <w:r>
        <w:t xml:space="preserve">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463FEE88" w14:textId="30049EA0" w:rsidR="00812A3B" w:rsidRDefault="00812A3B" w:rsidP="0003764A">
      <w:r>
        <w:t>Диаграмма вариантов использования</w:t>
      </w:r>
      <w:r w:rsidR="00943487">
        <w:t xml:space="preserve"> для разработанного ПО</w:t>
      </w:r>
      <w:r>
        <w:t xml:space="preserve"> приведена на рисунке 1.</w:t>
      </w:r>
    </w:p>
    <w:p w14:paraId="3C4619F8" w14:textId="31BC7BE4" w:rsidR="00CE678F" w:rsidRPr="00CE678F" w:rsidRDefault="00CE678F" w:rsidP="00CE678F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6E9A92E" wp14:editId="19488569">
            <wp:extent cx="5409398" cy="5112494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56823" cy="5157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A6F35" w14:textId="4F48BA5A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6845EE2B" w14:textId="5DCEE5CD" w:rsidR="00D71F56" w:rsidRDefault="00794E75" w:rsidP="00794E75">
      <w:r>
        <w:br w:type="page"/>
      </w:r>
    </w:p>
    <w:p w14:paraId="431647C8" w14:textId="77777777" w:rsidR="00D71F56" w:rsidRPr="0003764A" w:rsidRDefault="00D71F56" w:rsidP="005D0F20">
      <w:pPr>
        <w:spacing w:after="240"/>
        <w:ind w:firstLine="709"/>
        <w:outlineLvl w:val="1"/>
        <w:rPr>
          <w:b/>
          <w:bCs/>
        </w:rPr>
      </w:pPr>
      <w:bookmarkStart w:id="6" w:name="_Toc74829065"/>
      <w:bookmarkStart w:id="7" w:name="_Toc74956674"/>
      <w:r w:rsidRPr="0003764A">
        <w:rPr>
          <w:b/>
          <w:bCs/>
        </w:rPr>
        <w:lastRenderedPageBreak/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6"/>
      <w:bookmarkEnd w:id="7"/>
    </w:p>
    <w:p w14:paraId="67A1AB7E" w14:textId="13AE61AA" w:rsidR="005D0F20" w:rsidRPr="00C80F6E" w:rsidRDefault="005D0F20" w:rsidP="005D0F20">
      <w:pPr>
        <w:ind w:firstLine="709"/>
      </w:pPr>
      <w:r>
        <w:t xml:space="preserve"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</w:p>
    <w:p w14:paraId="6C332946" w14:textId="77777777" w:rsidR="00D71F56" w:rsidRDefault="00D71F56" w:rsidP="005D0F20">
      <w:pPr>
        <w:ind w:firstLine="709"/>
      </w:pPr>
      <w:r>
        <w:t>Диаграмма классов приведена на рисунке 2.</w:t>
      </w:r>
    </w:p>
    <w:p w14:paraId="3BFCDD05" w14:textId="77777777" w:rsidR="00D71F56" w:rsidRDefault="00D71F56" w:rsidP="00D71F56">
      <w:r>
        <w:br w:type="page"/>
      </w:r>
    </w:p>
    <w:p w14:paraId="6EB7CBCD" w14:textId="77777777" w:rsidR="00D71F56" w:rsidRDefault="00D71F56" w:rsidP="00D71F56">
      <w:pPr>
        <w:sectPr w:rsidR="00D71F56" w:rsidSect="00261C19">
          <w:footerReference w:type="default" r:id="rId9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1C127727" w14:textId="2A6D547B" w:rsidR="00D71F56" w:rsidRDefault="001C46B3" w:rsidP="00D71F56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F4EB179" wp14:editId="48535377">
            <wp:extent cx="9251950" cy="4752340"/>
            <wp:effectExtent l="0" t="0" r="635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752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1DA6E" w14:textId="77777777" w:rsidR="00D71F56" w:rsidRDefault="00D71F56" w:rsidP="00D71F56">
      <w:pPr>
        <w:ind w:firstLine="0"/>
        <w:jc w:val="center"/>
        <w:sectPr w:rsidR="00D71F56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1C274C8" w14:textId="77777777" w:rsidR="00BE5394" w:rsidRPr="0003764A" w:rsidRDefault="00BE5394" w:rsidP="003B2EC1">
      <w:pPr>
        <w:spacing w:after="240"/>
        <w:ind w:firstLine="709"/>
        <w:outlineLvl w:val="1"/>
        <w:rPr>
          <w:b/>
          <w:bCs/>
        </w:rPr>
      </w:pPr>
      <w:bookmarkStart w:id="8" w:name="_Toc74829066"/>
      <w:bookmarkStart w:id="9" w:name="_Toc74956675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8"/>
      <w:bookmarkEnd w:id="9"/>
    </w:p>
    <w:p w14:paraId="4A7FF024" w14:textId="1DC7A0EE" w:rsidR="00BE5394" w:rsidRPr="000F5753" w:rsidRDefault="00BE5394" w:rsidP="00BE5394">
      <w:pPr>
        <w:spacing w:after="240"/>
        <w:ind w:firstLine="709"/>
      </w:pPr>
      <w:r>
        <w:t xml:space="preserve">В таблице 1 приведено описание абстрактного класса </w:t>
      </w:r>
      <w:r w:rsidR="00C72152">
        <w:rPr>
          <w:i/>
          <w:lang w:val="en-US"/>
        </w:rPr>
        <w:t>FigureBase</w:t>
      </w:r>
      <w:r w:rsidRPr="000F5753">
        <w:t xml:space="preserve"> </w:t>
      </w:r>
      <w:r>
        <w:t>с его полями, свойствами и методами.</w:t>
      </w:r>
    </w:p>
    <w:p w14:paraId="2868C1E4" w14:textId="6A5C7B09" w:rsidR="00BE5394" w:rsidRDefault="00BE5394" w:rsidP="00BE5394">
      <w:pPr>
        <w:ind w:firstLine="0"/>
        <w:rPr>
          <w:lang w:val="en-US"/>
        </w:rPr>
      </w:pPr>
      <w:r>
        <w:t xml:space="preserve">Таблица 1 – Описание класса </w:t>
      </w:r>
      <w:r w:rsidR="00C72152">
        <w:rPr>
          <w:i/>
          <w:lang w:val="en-US"/>
        </w:rPr>
        <w:t>FigureBas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362"/>
        <w:gridCol w:w="1388"/>
        <w:gridCol w:w="4878"/>
      </w:tblGrid>
      <w:tr w:rsidR="00BE5394" w:rsidRPr="00BE5394" w14:paraId="72E3789F" w14:textId="77777777" w:rsidTr="002D3E8D">
        <w:tc>
          <w:tcPr>
            <w:tcW w:w="1746" w:type="pct"/>
            <w:vAlign w:val="center"/>
          </w:tcPr>
          <w:p w14:paraId="55E308CA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01D519BC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33" w:type="pct"/>
            <w:vAlign w:val="center"/>
          </w:tcPr>
          <w:p w14:paraId="6748E76F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BE5394" w:rsidRPr="00BE5394" w14:paraId="196967D3" w14:textId="77777777" w:rsidTr="003002B2">
        <w:tc>
          <w:tcPr>
            <w:tcW w:w="5000" w:type="pct"/>
            <w:gridSpan w:val="3"/>
            <w:vAlign w:val="center"/>
          </w:tcPr>
          <w:p w14:paraId="1B9760CD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BE5394" w:rsidRPr="00BE5394" w14:paraId="2E3274FF" w14:textId="77777777" w:rsidTr="003002B2">
        <w:tc>
          <w:tcPr>
            <w:tcW w:w="5000" w:type="pct"/>
            <w:gridSpan w:val="3"/>
            <w:vAlign w:val="center"/>
          </w:tcPr>
          <w:p w14:paraId="7BC0CAD6" w14:textId="6B0A16A7" w:rsidR="00BE5394" w:rsidRPr="00C72152" w:rsidRDefault="00BE5394" w:rsidP="00BE5394">
            <w:pPr>
              <w:ind w:firstLine="0"/>
              <w:jc w:val="left"/>
              <w:rPr>
                <w:sz w:val="24"/>
              </w:rPr>
            </w:pPr>
            <w:r w:rsidRPr="00C72152">
              <w:rPr>
                <w:sz w:val="24"/>
                <w:szCs w:val="24"/>
              </w:rPr>
              <w:t xml:space="preserve">Класс </w:t>
            </w:r>
            <w:r w:rsidR="00C72152" w:rsidRPr="00C72152">
              <w:rPr>
                <w:i/>
                <w:sz w:val="24"/>
                <w:szCs w:val="24"/>
                <w:lang w:val="en-US"/>
              </w:rPr>
              <w:t>FigureBase</w:t>
            </w:r>
            <w:r w:rsidR="00D36F77" w:rsidRPr="00C72152">
              <w:rPr>
                <w:i/>
                <w:sz w:val="24"/>
                <w:szCs w:val="24"/>
              </w:rPr>
              <w:t xml:space="preserve"> </w:t>
            </w:r>
            <w:r w:rsidRPr="00C72152">
              <w:rPr>
                <w:sz w:val="24"/>
                <w:szCs w:val="24"/>
              </w:rPr>
              <w:t>– абстрактный</w:t>
            </w:r>
            <w:r w:rsidRPr="00BE5394">
              <w:rPr>
                <w:sz w:val="24"/>
              </w:rPr>
              <w:t xml:space="preserve"> базовый класс для </w:t>
            </w:r>
            <w:r w:rsidR="00C72152">
              <w:rPr>
                <w:sz w:val="24"/>
              </w:rPr>
              <w:t>объемных фигур</w:t>
            </w:r>
          </w:p>
        </w:tc>
      </w:tr>
      <w:tr w:rsidR="00CA4A49" w:rsidRPr="00BE5394" w14:paraId="5CB91B3B" w14:textId="77777777" w:rsidTr="003002B2">
        <w:tc>
          <w:tcPr>
            <w:tcW w:w="5000" w:type="pct"/>
            <w:gridSpan w:val="3"/>
            <w:vAlign w:val="center"/>
          </w:tcPr>
          <w:p w14:paraId="228ED61F" w14:textId="47686423" w:rsidR="00CA4A49" w:rsidRPr="00BE5394" w:rsidRDefault="00CA4A49" w:rsidP="003002B2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оля</w:t>
            </w:r>
          </w:p>
        </w:tc>
      </w:tr>
      <w:tr w:rsidR="00CA4A49" w:rsidRPr="00BE5394" w14:paraId="4E4FE54C" w14:textId="77777777" w:rsidTr="002D3E8D">
        <w:trPr>
          <w:trHeight w:val="138"/>
        </w:trPr>
        <w:tc>
          <w:tcPr>
            <w:tcW w:w="1746" w:type="pct"/>
            <w:vAlign w:val="center"/>
          </w:tcPr>
          <w:p w14:paraId="489A7FC9" w14:textId="58EAC194" w:rsidR="00CA4A49" w:rsidRPr="002D3E8D" w:rsidRDefault="002D3E8D" w:rsidP="00CA4A49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# MinFigureParamValue</w:t>
            </w:r>
          </w:p>
        </w:tc>
        <w:tc>
          <w:tcPr>
            <w:tcW w:w="721" w:type="pct"/>
            <w:vAlign w:val="center"/>
          </w:tcPr>
          <w:p w14:paraId="6A2519E8" w14:textId="6CE0A6D0" w:rsidR="00CA4A49" w:rsidRPr="002D3E8D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0</w:t>
            </w:r>
          </w:p>
        </w:tc>
        <w:tc>
          <w:tcPr>
            <w:tcW w:w="2533" w:type="pct"/>
            <w:vAlign w:val="center"/>
          </w:tcPr>
          <w:p w14:paraId="616DD9F8" w14:textId="0F5F4DF3" w:rsidR="00CA4A49" w:rsidRDefault="002D3E8D" w:rsidP="00CA4A4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ое значение любого из параметров фигуры</w:t>
            </w:r>
          </w:p>
        </w:tc>
      </w:tr>
      <w:tr w:rsidR="00BE5394" w:rsidRPr="00BE5394" w14:paraId="418EB47A" w14:textId="77777777" w:rsidTr="003002B2">
        <w:tc>
          <w:tcPr>
            <w:tcW w:w="5000" w:type="pct"/>
            <w:gridSpan w:val="3"/>
            <w:vAlign w:val="center"/>
          </w:tcPr>
          <w:p w14:paraId="09B6B6C7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BE5394" w:rsidRPr="00BE5394" w14:paraId="22E7E0D1" w14:textId="77777777" w:rsidTr="002D3E8D">
        <w:tc>
          <w:tcPr>
            <w:tcW w:w="1746" w:type="pct"/>
            <w:vAlign w:val="center"/>
          </w:tcPr>
          <w:p w14:paraId="1AAE9167" w14:textId="176F8672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60CD12B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33" w:type="pct"/>
            <w:vAlign w:val="center"/>
          </w:tcPr>
          <w:p w14:paraId="69BDAD2A" w14:textId="2CE07B82" w:rsidR="00BE5394" w:rsidRPr="00BE5394" w:rsidRDefault="0073197F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</w:t>
            </w:r>
            <w:r w:rsidR="002D3E8D">
              <w:rPr>
                <w:sz w:val="24"/>
              </w:rPr>
              <w:t>нформации о фигур</w:t>
            </w:r>
            <w:r>
              <w:rPr>
                <w:sz w:val="24"/>
              </w:rPr>
              <w:t>е</w:t>
            </w:r>
            <w:r w:rsidR="00BE5394">
              <w:rPr>
                <w:sz w:val="24"/>
              </w:rPr>
              <w:t>.</w:t>
            </w:r>
          </w:p>
          <w:p w14:paraId="24C133AB" w14:textId="1AC2934E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0657283D" w14:textId="77777777" w:rsidTr="002D3E8D">
        <w:tc>
          <w:tcPr>
            <w:tcW w:w="1746" w:type="pct"/>
            <w:vAlign w:val="center"/>
          </w:tcPr>
          <w:p w14:paraId="34A88685" w14:textId="1D1ECCF4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403D78EE" w14:textId="27A59A21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43BB58D9" w14:textId="77777777" w:rsidR="00BE5394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фигуры.</w:t>
            </w:r>
          </w:p>
          <w:p w14:paraId="1155096C" w14:textId="59909575" w:rsidR="002D3E8D" w:rsidRPr="00C80F6E" w:rsidRDefault="002D3E8D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52C833BE" w14:textId="77777777" w:rsidTr="003002B2">
        <w:tc>
          <w:tcPr>
            <w:tcW w:w="5000" w:type="pct"/>
            <w:gridSpan w:val="3"/>
            <w:vAlign w:val="center"/>
          </w:tcPr>
          <w:p w14:paraId="21B90A2D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BE5394" w:rsidRPr="00BE5394" w14:paraId="75C0594D" w14:textId="77777777" w:rsidTr="002D3E8D">
        <w:tc>
          <w:tcPr>
            <w:tcW w:w="1746" w:type="pct"/>
            <w:vAlign w:val="center"/>
          </w:tcPr>
          <w:p w14:paraId="6575E03B" w14:textId="5B3EFAAE" w:rsidR="00BE5394" w:rsidRPr="00F91937" w:rsidRDefault="00F029EE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BE5394" w:rsidRPr="00BE5394">
              <w:rPr>
                <w:sz w:val="24"/>
              </w:rPr>
              <w:t xml:space="preserve"> </w:t>
            </w:r>
            <w:r w:rsidR="00F91937" w:rsidRPr="00F91937">
              <w:rPr>
                <w:sz w:val="24"/>
                <w:lang w:val="en-US"/>
              </w:rPr>
              <w:t>Check</w:t>
            </w:r>
            <w:r w:rsidR="002D3E8D">
              <w:rPr>
                <w:sz w:val="24"/>
                <w:lang w:val="en-US"/>
              </w:rPr>
              <w:t>Value</w:t>
            </w:r>
            <w:r w:rsidR="00F91937">
              <w:rPr>
                <w:sz w:val="24"/>
              </w:rPr>
              <w:t>(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 xml:space="preserve">, 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62819F6" w14:textId="69BF052E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533" w:type="pct"/>
            <w:vAlign w:val="center"/>
          </w:tcPr>
          <w:p w14:paraId="692CC64D" w14:textId="67A900CD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 w:rsidR="00F029EE">
              <w:rPr>
                <w:sz w:val="24"/>
              </w:rPr>
              <w:t xml:space="preserve">корректность ввода параметров </w:t>
            </w:r>
            <w:r w:rsidR="002D3E8D">
              <w:rPr>
                <w:sz w:val="24"/>
              </w:rPr>
              <w:t>фигуры</w:t>
            </w:r>
          </w:p>
        </w:tc>
      </w:tr>
    </w:tbl>
    <w:p w14:paraId="409A51F0" w14:textId="77777777" w:rsidR="00BE5394" w:rsidRDefault="00BE5394" w:rsidP="00BE5394"/>
    <w:p w14:paraId="7B4641FF" w14:textId="7A9872D6" w:rsidR="00BE5394" w:rsidRPr="00604BD9" w:rsidRDefault="00BE5394" w:rsidP="00BE5394">
      <w:r>
        <w:t xml:space="preserve">В таблицах 2–4 приведены описания классов </w:t>
      </w:r>
      <w:r w:rsidR="002D3E8D">
        <w:rPr>
          <w:lang w:val="en-US"/>
        </w:rPr>
        <w:t>Sphere</w:t>
      </w:r>
      <w:r w:rsidRPr="00604BD9">
        <w:t xml:space="preserve">, </w:t>
      </w:r>
      <w:r w:rsidR="002D3E8D">
        <w:rPr>
          <w:lang w:val="en-US"/>
        </w:rPr>
        <w:t>Pyramid</w:t>
      </w:r>
      <w:r w:rsidRPr="00604BD9">
        <w:t xml:space="preserve"> </w:t>
      </w:r>
      <w:r>
        <w:t xml:space="preserve">и </w:t>
      </w:r>
      <w:r w:rsidR="002D3E8D">
        <w:rPr>
          <w:lang w:val="en-US"/>
        </w:rPr>
        <w:t>Parallelepiped</w:t>
      </w:r>
      <w:r>
        <w:t xml:space="preserve">, которые наследуются от </w:t>
      </w:r>
      <w:r w:rsidR="002D3E8D">
        <w:rPr>
          <w:i/>
          <w:lang w:val="en-US"/>
        </w:rPr>
        <w:t>FigureBase</w:t>
      </w:r>
      <w:r w:rsidRPr="00604BD9">
        <w:t>.</w:t>
      </w:r>
    </w:p>
    <w:p w14:paraId="3A9357A7" w14:textId="4D734712" w:rsidR="00BE5394" w:rsidRDefault="00BE5394" w:rsidP="00F029EE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2D3E8D">
        <w:rPr>
          <w:lang w:val="en-US"/>
        </w:rPr>
        <w:t>Sphere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BE5394" w:rsidRPr="00F029EE" w14:paraId="17A4667D" w14:textId="77777777" w:rsidTr="006C5174">
        <w:tc>
          <w:tcPr>
            <w:tcW w:w="1782" w:type="pct"/>
            <w:vAlign w:val="center"/>
          </w:tcPr>
          <w:p w14:paraId="4196645B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4194C3D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032AAFB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BE5394" w:rsidRPr="00F029EE" w14:paraId="294D1945" w14:textId="77777777" w:rsidTr="003002B2">
        <w:tc>
          <w:tcPr>
            <w:tcW w:w="5000" w:type="pct"/>
            <w:gridSpan w:val="3"/>
            <w:vAlign w:val="center"/>
          </w:tcPr>
          <w:p w14:paraId="18FC7CD1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BE5394" w:rsidRPr="00F029EE" w14:paraId="62EAB043" w14:textId="77777777" w:rsidTr="003002B2">
        <w:tc>
          <w:tcPr>
            <w:tcW w:w="5000" w:type="pct"/>
            <w:gridSpan w:val="3"/>
            <w:vAlign w:val="center"/>
          </w:tcPr>
          <w:p w14:paraId="0DCF4084" w14:textId="45E346D0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D3E8D">
              <w:rPr>
                <w:sz w:val="24"/>
                <w:lang w:val="en-US"/>
              </w:rPr>
              <w:t>Sphere</w:t>
            </w:r>
            <w:r w:rsidR="00F029EE" w:rsidRPr="00F029EE">
              <w:rPr>
                <w:sz w:val="24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D3E8D">
              <w:rPr>
                <w:sz w:val="24"/>
              </w:rPr>
              <w:t>сфера</w:t>
            </w:r>
          </w:p>
        </w:tc>
      </w:tr>
      <w:tr w:rsidR="00BE5394" w:rsidRPr="00F029EE" w14:paraId="1A984A89" w14:textId="77777777" w:rsidTr="003002B2">
        <w:tc>
          <w:tcPr>
            <w:tcW w:w="5000" w:type="pct"/>
            <w:gridSpan w:val="3"/>
            <w:vAlign w:val="center"/>
          </w:tcPr>
          <w:p w14:paraId="6078EFE7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BE5394" w:rsidRPr="00F029EE" w14:paraId="721ADF0C" w14:textId="77777777" w:rsidTr="006C5174">
        <w:tc>
          <w:tcPr>
            <w:tcW w:w="1782" w:type="pct"/>
            <w:vAlign w:val="center"/>
          </w:tcPr>
          <w:p w14:paraId="5F702689" w14:textId="27BC76D1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CA5CFF">
              <w:t xml:space="preserve"> </w:t>
            </w:r>
            <w:r w:rsidR="00CA5CFF" w:rsidRPr="00CA5CFF">
              <w:rPr>
                <w:sz w:val="24"/>
              </w:rPr>
              <w:t>_</w:t>
            </w:r>
            <w:r w:rsidR="002D3E8D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6C833B85" w14:textId="4AB315D9" w:rsidR="00BE5394" w:rsidRPr="00F029EE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18F50C9" w14:textId="65A67569" w:rsidR="00BE5394" w:rsidRPr="00F029EE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F029EE" w:rsidRPr="00F029EE" w14:paraId="1E5822D7" w14:textId="77777777" w:rsidTr="003002B2">
        <w:tc>
          <w:tcPr>
            <w:tcW w:w="5000" w:type="pct"/>
            <w:gridSpan w:val="3"/>
            <w:vAlign w:val="center"/>
          </w:tcPr>
          <w:p w14:paraId="6D422A28" w14:textId="77777777" w:rsidR="00F029EE" w:rsidRPr="00F029EE" w:rsidRDefault="00F029EE" w:rsidP="00F029EE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3197F" w:rsidRPr="00F029EE" w14:paraId="56B8E380" w14:textId="77777777" w:rsidTr="006C5174">
        <w:tc>
          <w:tcPr>
            <w:tcW w:w="1782" w:type="pct"/>
            <w:vAlign w:val="center"/>
          </w:tcPr>
          <w:p w14:paraId="112E7C21" w14:textId="404BED19" w:rsidR="0073197F" w:rsidRPr="002D3E8D" w:rsidRDefault="0073197F" w:rsidP="0073197F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F5CBE5A" w14:textId="454BE62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497" w:type="pct"/>
            <w:vAlign w:val="center"/>
          </w:tcPr>
          <w:p w14:paraId="63FF5DA8" w14:textId="0DF72302" w:rsidR="0073197F" w:rsidRP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и о сфере</w:t>
            </w:r>
          </w:p>
        </w:tc>
      </w:tr>
      <w:tr w:rsidR="0073197F" w:rsidRPr="00F029EE" w14:paraId="6F5E542D" w14:textId="77777777" w:rsidTr="006C5174">
        <w:tc>
          <w:tcPr>
            <w:tcW w:w="1782" w:type="pct"/>
            <w:vAlign w:val="center"/>
          </w:tcPr>
          <w:p w14:paraId="300DEC2E" w14:textId="359C4303" w:rsidR="0073197F" w:rsidRPr="00F029EE" w:rsidRDefault="0073197F" w:rsidP="0073197F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212A64E6" w14:textId="565002D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6D8A44" w14:textId="5D06C463" w:rsidR="0073197F" w:rsidRPr="00F029EE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сферы</w:t>
            </w:r>
          </w:p>
        </w:tc>
      </w:tr>
      <w:tr w:rsidR="006C5174" w:rsidRPr="00F029EE" w14:paraId="756B1D65" w14:textId="77777777" w:rsidTr="006C5174">
        <w:tc>
          <w:tcPr>
            <w:tcW w:w="1782" w:type="pct"/>
            <w:vAlign w:val="center"/>
          </w:tcPr>
          <w:p w14:paraId="49BBF29B" w14:textId="642544FD" w:rsidR="006C5174" w:rsidRPr="0073197F" w:rsidRDefault="006C5174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73197F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4A56FF0C" w14:textId="1BA3714B" w:rsidR="006C5174" w:rsidRPr="00F029EE" w:rsidRDefault="0073197F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68347EE" w14:textId="422E0B02" w:rsidR="006C5174" w:rsidRPr="0073197F" w:rsidRDefault="0073197F" w:rsidP="006C5174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73197F" w:rsidRPr="00F029EE" w14:paraId="3E4A1EB4" w14:textId="77777777" w:rsidTr="0073197F">
        <w:tc>
          <w:tcPr>
            <w:tcW w:w="5000" w:type="pct"/>
            <w:gridSpan w:val="3"/>
            <w:vAlign w:val="center"/>
          </w:tcPr>
          <w:p w14:paraId="01EB6338" w14:textId="785126D2" w:rsidR="0073197F" w:rsidRPr="0073197F" w:rsidRDefault="0073197F" w:rsidP="0073197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3197F" w:rsidRPr="00F029EE" w14:paraId="5736827A" w14:textId="77777777" w:rsidTr="006C5174">
        <w:tc>
          <w:tcPr>
            <w:tcW w:w="1782" w:type="pct"/>
            <w:vAlign w:val="center"/>
          </w:tcPr>
          <w:p w14:paraId="75A43CCD" w14:textId="5E0CFC85" w:rsid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GetRandomSphere()</w:t>
            </w:r>
          </w:p>
        </w:tc>
        <w:tc>
          <w:tcPr>
            <w:tcW w:w="721" w:type="pct"/>
            <w:vAlign w:val="center"/>
          </w:tcPr>
          <w:p w14:paraId="38BD7BD6" w14:textId="16636B3D" w:rsidR="0073197F" w:rsidRPr="006C5174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phere</w:t>
            </w:r>
          </w:p>
        </w:tc>
        <w:tc>
          <w:tcPr>
            <w:tcW w:w="2497" w:type="pct"/>
            <w:vAlign w:val="center"/>
          </w:tcPr>
          <w:p w14:paraId="584481DB" w14:textId="4B0797A0" w:rsidR="0073197F" w:rsidRPr="0000497C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сферы </w:t>
            </w:r>
            <w:r w:rsidR="0000497C">
              <w:rPr>
                <w:sz w:val="24"/>
                <w:lang w:val="en-US"/>
              </w:rPr>
              <w:t>c</w:t>
            </w:r>
            <w:r w:rsidR="0000497C" w:rsidRPr="0000497C">
              <w:rPr>
                <w:sz w:val="24"/>
              </w:rPr>
              <w:t xml:space="preserve"> </w:t>
            </w:r>
            <w:r w:rsidR="0000497C">
              <w:rPr>
                <w:sz w:val="24"/>
              </w:rPr>
              <w:t>произвольными параметрами</w:t>
            </w:r>
          </w:p>
        </w:tc>
      </w:tr>
    </w:tbl>
    <w:p w14:paraId="5C9A9230" w14:textId="77777777" w:rsidR="00B372CC" w:rsidRDefault="00B372CC">
      <w:r>
        <w:br w:type="page"/>
      </w:r>
    </w:p>
    <w:p w14:paraId="38A8515C" w14:textId="4092A748" w:rsidR="003B2EC1" w:rsidRPr="00B372CC" w:rsidRDefault="003B2EC1" w:rsidP="003B2EC1">
      <w:pPr>
        <w:spacing w:before="240"/>
        <w:ind w:firstLine="0"/>
        <w:rPr>
          <w:lang w:val="en-US"/>
        </w:rPr>
      </w:pPr>
      <w:r>
        <w:lastRenderedPageBreak/>
        <w:t>Таблица</w:t>
      </w:r>
      <w:r>
        <w:rPr>
          <w:lang w:val="en-US"/>
        </w:rPr>
        <w:t xml:space="preserve"> </w:t>
      </w:r>
      <w:r>
        <w:t xml:space="preserve">3 – Описание класса </w:t>
      </w:r>
      <w:r w:rsidR="00B372CC">
        <w:rPr>
          <w:lang w:val="en-US"/>
        </w:rPr>
        <w:t>Pyrami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3B2EC1" w:rsidRPr="00F029EE" w14:paraId="44330208" w14:textId="77777777" w:rsidTr="00B15531">
        <w:tc>
          <w:tcPr>
            <w:tcW w:w="1782" w:type="pct"/>
            <w:vAlign w:val="center"/>
          </w:tcPr>
          <w:p w14:paraId="2C46036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14FC4242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2C86A34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39FF4320" w14:textId="77777777" w:rsidTr="003002B2">
        <w:tc>
          <w:tcPr>
            <w:tcW w:w="5000" w:type="pct"/>
            <w:gridSpan w:val="3"/>
            <w:vAlign w:val="center"/>
          </w:tcPr>
          <w:p w14:paraId="73E1D6E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08B1C0E0" w14:textId="77777777" w:rsidTr="003002B2">
        <w:tc>
          <w:tcPr>
            <w:tcW w:w="5000" w:type="pct"/>
            <w:gridSpan w:val="3"/>
            <w:vAlign w:val="center"/>
          </w:tcPr>
          <w:p w14:paraId="10BEF460" w14:textId="7616DA05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B372CC">
              <w:rPr>
                <w:sz w:val="24"/>
                <w:lang w:val="en-US"/>
              </w:rPr>
              <w:t>Pyrami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B372CC">
              <w:rPr>
                <w:sz w:val="24"/>
              </w:rPr>
              <w:t>пирамида</w:t>
            </w:r>
          </w:p>
        </w:tc>
      </w:tr>
      <w:tr w:rsidR="003B2EC1" w:rsidRPr="00F029EE" w14:paraId="25084C07" w14:textId="77777777" w:rsidTr="003002B2">
        <w:tc>
          <w:tcPr>
            <w:tcW w:w="5000" w:type="pct"/>
            <w:gridSpan w:val="3"/>
            <w:vAlign w:val="center"/>
          </w:tcPr>
          <w:p w14:paraId="2640F51E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6C5174" w:rsidRPr="00F029EE" w14:paraId="4966A879" w14:textId="77777777" w:rsidTr="00B15531">
        <w:tc>
          <w:tcPr>
            <w:tcW w:w="1782" w:type="pct"/>
            <w:vAlign w:val="center"/>
          </w:tcPr>
          <w:p w14:paraId="4A597100" w14:textId="009F288C" w:rsidR="006C5174" w:rsidRPr="00B372CC" w:rsidRDefault="006C5174" w:rsidP="006C5174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B372CC">
              <w:rPr>
                <w:sz w:val="24"/>
                <w:lang w:val="en-US"/>
              </w:rPr>
              <w:t>height</w:t>
            </w:r>
          </w:p>
        </w:tc>
        <w:tc>
          <w:tcPr>
            <w:tcW w:w="721" w:type="pct"/>
            <w:vAlign w:val="center"/>
          </w:tcPr>
          <w:p w14:paraId="6450D946" w14:textId="5A6EA048" w:rsidR="006C5174" w:rsidRPr="00F029EE" w:rsidRDefault="00B15531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CAC4F30" w14:textId="1822F9D2" w:rsidR="006C5174" w:rsidRPr="00F029EE" w:rsidRDefault="00B15531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6F4F7E49" w14:textId="77777777" w:rsidTr="00B15531">
        <w:tc>
          <w:tcPr>
            <w:tcW w:w="1782" w:type="pct"/>
            <w:vAlign w:val="center"/>
          </w:tcPr>
          <w:p w14:paraId="025A011A" w14:textId="7B6CCFE2" w:rsidR="003B2EC1" w:rsidRPr="006C5174" w:rsidRDefault="003B2EC1" w:rsidP="003002B2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F029EE">
              <w:rPr>
                <w:sz w:val="24"/>
                <w:lang w:val="en-US"/>
              </w:rPr>
              <w:t>_</w:t>
            </w:r>
            <w:r w:rsidR="00B372CC">
              <w:rPr>
                <w:sz w:val="24"/>
                <w:lang w:val="en-US"/>
              </w:rPr>
              <w:t>lengthOfSide</w:t>
            </w:r>
          </w:p>
        </w:tc>
        <w:tc>
          <w:tcPr>
            <w:tcW w:w="721" w:type="pct"/>
            <w:vAlign w:val="center"/>
          </w:tcPr>
          <w:p w14:paraId="51E8FF70" w14:textId="7726341A" w:rsidR="003B2EC1" w:rsidRPr="00F029EE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9C3FFB" w14:textId="760E037E" w:rsidR="003B2EC1" w:rsidRPr="00B15531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3B2EC1" w:rsidRPr="00F029EE" w14:paraId="3ABF2049" w14:textId="77777777" w:rsidTr="00B15531">
        <w:tc>
          <w:tcPr>
            <w:tcW w:w="1782" w:type="pct"/>
            <w:vAlign w:val="center"/>
          </w:tcPr>
          <w:p w14:paraId="57ACAB55" w14:textId="5A1FB5C5" w:rsidR="003B2EC1" w:rsidRPr="00B15531" w:rsidRDefault="00B1553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numberOfCorners</w:t>
            </w:r>
          </w:p>
        </w:tc>
        <w:tc>
          <w:tcPr>
            <w:tcW w:w="721" w:type="pct"/>
            <w:vAlign w:val="center"/>
          </w:tcPr>
          <w:p w14:paraId="1635BC9D" w14:textId="5CF6783A" w:rsidR="003B2EC1" w:rsidRPr="00F029EE" w:rsidRDefault="00AF2F5A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2691999F" w14:textId="30F2BAAA" w:rsidR="003B2EC1" w:rsidRPr="00F029EE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6C5174" w:rsidRPr="00F029EE" w14:paraId="7F872025" w14:textId="77777777" w:rsidTr="00B15531">
        <w:tc>
          <w:tcPr>
            <w:tcW w:w="1782" w:type="pct"/>
            <w:vAlign w:val="center"/>
          </w:tcPr>
          <w:p w14:paraId="167E5BAC" w14:textId="12EF37EA" w:rsidR="006C5174" w:rsidRPr="00AF2F5A" w:rsidRDefault="00B1553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Min</w:t>
            </w:r>
            <w:r>
              <w:rPr>
                <w:sz w:val="24"/>
                <w:lang w:val="en-US"/>
              </w:rPr>
              <w:t>CornersNumber</w:t>
            </w:r>
          </w:p>
        </w:tc>
        <w:tc>
          <w:tcPr>
            <w:tcW w:w="721" w:type="pct"/>
            <w:vAlign w:val="center"/>
          </w:tcPr>
          <w:p w14:paraId="088FA5A9" w14:textId="305D3D23" w:rsidR="006C5174" w:rsidRPr="00B15531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 = 3</w:t>
            </w:r>
          </w:p>
        </w:tc>
        <w:tc>
          <w:tcPr>
            <w:tcW w:w="2497" w:type="pct"/>
            <w:vAlign w:val="center"/>
          </w:tcPr>
          <w:p w14:paraId="09D30583" w14:textId="55D9953F" w:rsidR="006C5174" w:rsidRPr="00B15531" w:rsidRDefault="00AF2F5A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</w:t>
            </w:r>
            <w:r w:rsidR="00B15531">
              <w:rPr>
                <w:sz w:val="24"/>
              </w:rPr>
              <w:t>ое</w:t>
            </w:r>
            <w:r>
              <w:rPr>
                <w:sz w:val="24"/>
              </w:rPr>
              <w:t xml:space="preserve"> </w:t>
            </w:r>
            <w:r w:rsidR="00B15531">
              <w:rPr>
                <w:sz w:val="24"/>
              </w:rPr>
              <w:t>количество углов основания пирамиды</w:t>
            </w:r>
          </w:p>
        </w:tc>
      </w:tr>
      <w:tr w:rsidR="003B2EC1" w:rsidRPr="00F029EE" w14:paraId="131817DE" w14:textId="77777777" w:rsidTr="003002B2">
        <w:tc>
          <w:tcPr>
            <w:tcW w:w="5000" w:type="pct"/>
            <w:gridSpan w:val="3"/>
            <w:vAlign w:val="center"/>
          </w:tcPr>
          <w:p w14:paraId="51465AD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6D7FE28A" w14:textId="77777777" w:rsidTr="00B15531">
        <w:tc>
          <w:tcPr>
            <w:tcW w:w="1782" w:type="pct"/>
            <w:vAlign w:val="center"/>
          </w:tcPr>
          <w:p w14:paraId="1E585BBE" w14:textId="33C6B8D7" w:rsidR="00AF2F5A" w:rsidRPr="00F029EE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B15531">
              <w:rPr>
                <w:sz w:val="24"/>
                <w:lang w:val="en-US"/>
              </w:rPr>
              <w:t>BaseArea()</w:t>
            </w:r>
          </w:p>
        </w:tc>
        <w:tc>
          <w:tcPr>
            <w:tcW w:w="721" w:type="pct"/>
            <w:vAlign w:val="center"/>
          </w:tcPr>
          <w:p w14:paraId="3EC4556D" w14:textId="28FDBBA4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D0E026E" w14:textId="54E6A597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</w:t>
            </w:r>
          </w:p>
        </w:tc>
      </w:tr>
      <w:tr w:rsidR="00AF2F5A" w:rsidRPr="00F029EE" w14:paraId="5D6D611E" w14:textId="77777777" w:rsidTr="00B15531">
        <w:tc>
          <w:tcPr>
            <w:tcW w:w="1782" w:type="pct"/>
            <w:vAlign w:val="center"/>
          </w:tcPr>
          <w:p w14:paraId="5E22CB41" w14:textId="02F0F395" w:rsidR="00AF2F5A" w:rsidRPr="00AF2F5A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B15531">
              <w:rPr>
                <w:sz w:val="24"/>
                <w:lang w:val="en-US"/>
              </w:rPr>
              <w:t>Height()</w:t>
            </w:r>
          </w:p>
        </w:tc>
        <w:tc>
          <w:tcPr>
            <w:tcW w:w="721" w:type="pct"/>
            <w:vAlign w:val="center"/>
          </w:tcPr>
          <w:p w14:paraId="77DC7804" w14:textId="21796007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FF537DF" w14:textId="10ABFF67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AF2F5A" w:rsidRPr="00F029EE" w14:paraId="326BAD83" w14:textId="77777777" w:rsidTr="00B15531">
        <w:tc>
          <w:tcPr>
            <w:tcW w:w="1782" w:type="pct"/>
            <w:vAlign w:val="center"/>
          </w:tcPr>
          <w:p w14:paraId="4833A672" w14:textId="2AAE1447" w:rsidR="00AF2F5A" w:rsidRPr="00F029EE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B15531">
              <w:rPr>
                <w:sz w:val="24"/>
                <w:lang w:val="en-US"/>
              </w:rPr>
              <w:t>Info()</w:t>
            </w:r>
          </w:p>
        </w:tc>
        <w:tc>
          <w:tcPr>
            <w:tcW w:w="721" w:type="pct"/>
            <w:vAlign w:val="center"/>
          </w:tcPr>
          <w:p w14:paraId="0085487F" w14:textId="77C30541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3AE4E4" w14:textId="2A3413A3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я о пирамиде</w:t>
            </w:r>
          </w:p>
        </w:tc>
      </w:tr>
      <w:tr w:rsidR="00AF2F5A" w:rsidRPr="00F029EE" w14:paraId="71CBF1F8" w14:textId="77777777" w:rsidTr="00B15531">
        <w:tc>
          <w:tcPr>
            <w:tcW w:w="1782" w:type="pct"/>
            <w:vAlign w:val="center"/>
          </w:tcPr>
          <w:p w14:paraId="67EC3FC9" w14:textId="663A73D2" w:rsidR="00AF2F5A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r w:rsidR="00B15531">
              <w:rPr>
                <w:sz w:val="24"/>
                <w:lang w:val="en-US"/>
              </w:rPr>
              <w:t>LenghtOfSides()</w:t>
            </w:r>
          </w:p>
        </w:tc>
        <w:tc>
          <w:tcPr>
            <w:tcW w:w="721" w:type="pct"/>
            <w:vAlign w:val="center"/>
          </w:tcPr>
          <w:p w14:paraId="6D57E542" w14:textId="48CDFC0E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0031866" w14:textId="7945A58E" w:rsidR="00AF2F5A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00497C" w:rsidRPr="00F029EE" w14:paraId="0DF9A856" w14:textId="77777777" w:rsidTr="00B15531">
        <w:tc>
          <w:tcPr>
            <w:tcW w:w="1782" w:type="pct"/>
            <w:vAlign w:val="center"/>
          </w:tcPr>
          <w:p w14:paraId="55F5F051" w14:textId="507F667F" w:rsidR="0000497C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NumberOfCorners()</w:t>
            </w:r>
          </w:p>
        </w:tc>
        <w:tc>
          <w:tcPr>
            <w:tcW w:w="721" w:type="pct"/>
            <w:vAlign w:val="center"/>
          </w:tcPr>
          <w:p w14:paraId="571134C2" w14:textId="6A95923F" w:rsid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4A21CE71" w14:textId="59BCA846" w:rsidR="0000497C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00497C" w:rsidRPr="00F029EE" w14:paraId="6F29AE6B" w14:textId="77777777" w:rsidTr="00B15531">
        <w:tc>
          <w:tcPr>
            <w:tcW w:w="1782" w:type="pct"/>
            <w:vAlign w:val="center"/>
          </w:tcPr>
          <w:p w14:paraId="69B6C354" w14:textId="47507937" w:rsidR="0000497C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721" w:type="pct"/>
            <w:vAlign w:val="center"/>
          </w:tcPr>
          <w:p w14:paraId="23706C4C" w14:textId="3E6FD3F7" w:rsid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AF75FF9" w14:textId="061A6A80" w:rsidR="0000497C" w:rsidRDefault="005B47CE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ирамиды</w:t>
            </w:r>
          </w:p>
        </w:tc>
      </w:tr>
      <w:tr w:rsidR="00B15531" w:rsidRPr="00F029EE" w14:paraId="506B4AAC" w14:textId="77777777" w:rsidTr="00B15531">
        <w:tc>
          <w:tcPr>
            <w:tcW w:w="5000" w:type="pct"/>
            <w:gridSpan w:val="3"/>
            <w:vAlign w:val="center"/>
          </w:tcPr>
          <w:p w14:paraId="24FE7215" w14:textId="5F97E9A7" w:rsidR="00B15531" w:rsidRDefault="00B15531" w:rsidP="00B1553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B15531" w:rsidRPr="00F029EE" w14:paraId="7B4875E2" w14:textId="77777777" w:rsidTr="00B15531">
        <w:tc>
          <w:tcPr>
            <w:tcW w:w="1782" w:type="pct"/>
            <w:vAlign w:val="center"/>
          </w:tcPr>
          <w:p w14:paraId="77A03914" w14:textId="63675C2C" w:rsidR="00B15531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GetRandomPyramid()</w:t>
            </w:r>
          </w:p>
        </w:tc>
        <w:tc>
          <w:tcPr>
            <w:tcW w:w="721" w:type="pct"/>
            <w:vAlign w:val="center"/>
          </w:tcPr>
          <w:p w14:paraId="58BA99CB" w14:textId="7A450630" w:rsidR="00B15531" w:rsidRPr="006C5174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yramid</w:t>
            </w:r>
          </w:p>
        </w:tc>
        <w:tc>
          <w:tcPr>
            <w:tcW w:w="2497" w:type="pct"/>
            <w:vAlign w:val="center"/>
          </w:tcPr>
          <w:p w14:paraId="09AADF62" w14:textId="2E8A37A0" w:rsidR="00B1553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ирамиды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</w:tbl>
    <w:p w14:paraId="0D1FCAB7" w14:textId="61EDC2A3" w:rsidR="003B2EC1" w:rsidRDefault="003B2EC1" w:rsidP="003B2EC1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r w:rsidR="0000497C">
        <w:rPr>
          <w:lang w:val="en-US"/>
        </w:rPr>
        <w:t>Parallelepiped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3243"/>
        <w:gridCol w:w="1589"/>
        <w:gridCol w:w="4796"/>
      </w:tblGrid>
      <w:tr w:rsidR="003B2EC1" w:rsidRPr="00F029EE" w14:paraId="618C26E5" w14:textId="77777777" w:rsidTr="0000497C">
        <w:tc>
          <w:tcPr>
            <w:tcW w:w="1691" w:type="pct"/>
            <w:vAlign w:val="center"/>
          </w:tcPr>
          <w:p w14:paraId="17B07F9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812" w:type="pct"/>
            <w:vAlign w:val="center"/>
          </w:tcPr>
          <w:p w14:paraId="691A69D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355A3ABD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67F1D3D0" w14:textId="77777777" w:rsidTr="003002B2">
        <w:tc>
          <w:tcPr>
            <w:tcW w:w="5000" w:type="pct"/>
            <w:gridSpan w:val="3"/>
            <w:vAlign w:val="center"/>
          </w:tcPr>
          <w:p w14:paraId="58BD0EE9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190FD3F8" w14:textId="77777777" w:rsidTr="003002B2">
        <w:tc>
          <w:tcPr>
            <w:tcW w:w="5000" w:type="pct"/>
            <w:gridSpan w:val="3"/>
            <w:vAlign w:val="center"/>
          </w:tcPr>
          <w:p w14:paraId="4357C43B" w14:textId="1BF28018" w:rsidR="003B2EC1" w:rsidRPr="00AF2F5A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00497C">
              <w:rPr>
                <w:sz w:val="24"/>
                <w:lang w:val="en-US"/>
              </w:rPr>
              <w:t>Parallelepipe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00497C">
              <w:rPr>
                <w:sz w:val="24"/>
              </w:rPr>
              <w:t>параллелепипед</w:t>
            </w:r>
          </w:p>
        </w:tc>
      </w:tr>
      <w:tr w:rsidR="003B2EC1" w:rsidRPr="00F029EE" w14:paraId="2B44B218" w14:textId="77777777" w:rsidTr="003002B2">
        <w:tc>
          <w:tcPr>
            <w:tcW w:w="5000" w:type="pct"/>
            <w:gridSpan w:val="3"/>
            <w:vAlign w:val="center"/>
          </w:tcPr>
          <w:p w14:paraId="0F437DFB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AF2F5A" w:rsidRPr="00F029EE" w14:paraId="5E4DE866" w14:textId="77777777" w:rsidTr="0000497C">
        <w:tc>
          <w:tcPr>
            <w:tcW w:w="1691" w:type="pct"/>
            <w:vAlign w:val="center"/>
          </w:tcPr>
          <w:p w14:paraId="05710722" w14:textId="61314A50" w:rsidR="00AF2F5A" w:rsidRPr="0000497C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00497C">
              <w:rPr>
                <w:sz w:val="24"/>
                <w:lang w:val="en-US"/>
              </w:rPr>
              <w:t>angleOfSides</w:t>
            </w:r>
          </w:p>
        </w:tc>
        <w:tc>
          <w:tcPr>
            <w:tcW w:w="812" w:type="pct"/>
            <w:vAlign w:val="center"/>
          </w:tcPr>
          <w:p w14:paraId="5C2B509B" w14:textId="48447128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4C03F6D" w14:textId="6721CF41" w:rsidR="00AF2F5A" w:rsidRPr="003B2EC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611F977C" w14:textId="77777777" w:rsidTr="0000497C">
        <w:tc>
          <w:tcPr>
            <w:tcW w:w="1691" w:type="pct"/>
            <w:vAlign w:val="center"/>
          </w:tcPr>
          <w:p w14:paraId="3CED157B" w14:textId="316E02B4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AF2F5A">
              <w:rPr>
                <w:sz w:val="24"/>
                <w:lang w:val="en-US"/>
              </w:rPr>
              <w:t>_</w:t>
            </w:r>
            <w:r w:rsidR="0000497C">
              <w:rPr>
                <w:sz w:val="24"/>
                <w:lang w:val="en-US"/>
              </w:rPr>
              <w:t>height</w:t>
            </w:r>
          </w:p>
        </w:tc>
        <w:tc>
          <w:tcPr>
            <w:tcW w:w="812" w:type="pct"/>
            <w:vAlign w:val="center"/>
          </w:tcPr>
          <w:p w14:paraId="6E5DE94C" w14:textId="75DF8EE6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3CBEBBE" w14:textId="1D0EFC43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AF2F5A" w:rsidRPr="00F029EE" w14:paraId="25A87C5E" w14:textId="77777777" w:rsidTr="0000497C">
        <w:tc>
          <w:tcPr>
            <w:tcW w:w="1691" w:type="pct"/>
            <w:vAlign w:val="center"/>
          </w:tcPr>
          <w:p w14:paraId="70BC4D3C" w14:textId="24DD1623" w:rsidR="00AF2F5A" w:rsidRPr="00AF2F5A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r>
              <w:rPr>
                <w:sz w:val="24"/>
                <w:lang w:val="en-US"/>
              </w:rPr>
              <w:t>_lenghtOfFirstSide</w:t>
            </w:r>
          </w:p>
        </w:tc>
        <w:tc>
          <w:tcPr>
            <w:tcW w:w="812" w:type="pct"/>
            <w:vAlign w:val="center"/>
          </w:tcPr>
          <w:p w14:paraId="02EBEB9D" w14:textId="6363C320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FBAA068" w14:textId="32D4DE1A" w:rsidR="00AF2F5A" w:rsidRP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00497C" w:rsidRPr="00F029EE" w14:paraId="7ABBDCA0" w14:textId="77777777" w:rsidTr="0000497C">
        <w:tc>
          <w:tcPr>
            <w:tcW w:w="1691" w:type="pct"/>
            <w:vAlign w:val="center"/>
          </w:tcPr>
          <w:p w14:paraId="292680ED" w14:textId="76D43D6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lenghtOfSecondSide</w:t>
            </w:r>
          </w:p>
        </w:tc>
        <w:tc>
          <w:tcPr>
            <w:tcW w:w="812" w:type="pct"/>
            <w:vAlign w:val="center"/>
          </w:tcPr>
          <w:p w14:paraId="452CCA88" w14:textId="59630486" w:rsidR="0000497C" w:rsidRPr="00F029EE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262935A" w14:textId="5084C78E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00497C" w:rsidRPr="00F029EE" w14:paraId="4889D3A7" w14:textId="77777777" w:rsidTr="0000497C">
        <w:tc>
          <w:tcPr>
            <w:tcW w:w="1691" w:type="pct"/>
            <w:vAlign w:val="center"/>
          </w:tcPr>
          <w:p w14:paraId="4A3611FD" w14:textId="607F75A4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axAngle</w:t>
            </w:r>
          </w:p>
        </w:tc>
        <w:tc>
          <w:tcPr>
            <w:tcW w:w="812" w:type="pct"/>
            <w:vAlign w:val="center"/>
          </w:tcPr>
          <w:p w14:paraId="175CE883" w14:textId="6177AC33" w:rsidR="0000497C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7" w:type="pct"/>
            <w:vAlign w:val="center"/>
          </w:tcPr>
          <w:p w14:paraId="625095A5" w14:textId="63B38F0B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00497C" w:rsidRPr="00F029EE" w14:paraId="05400622" w14:textId="77777777" w:rsidTr="0000497C">
        <w:tc>
          <w:tcPr>
            <w:tcW w:w="1691" w:type="pct"/>
            <w:vAlign w:val="center"/>
          </w:tcPr>
          <w:p w14:paraId="2857FA02" w14:textId="3582B4A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MinAngle</w:t>
            </w:r>
          </w:p>
        </w:tc>
        <w:tc>
          <w:tcPr>
            <w:tcW w:w="812" w:type="pct"/>
            <w:vAlign w:val="center"/>
          </w:tcPr>
          <w:p w14:paraId="521EDF9D" w14:textId="71CD545C" w:rsidR="0000497C" w:rsidRPr="0000497C" w:rsidRDefault="0000497C" w:rsidP="0000497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7" w:type="pct"/>
            <w:vAlign w:val="center"/>
          </w:tcPr>
          <w:p w14:paraId="05756F6B" w14:textId="0A2E6D6E" w:rsidR="0000497C" w:rsidRP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3B2EC1" w:rsidRPr="00F029EE" w14:paraId="2F698838" w14:textId="77777777" w:rsidTr="003002B2">
        <w:tc>
          <w:tcPr>
            <w:tcW w:w="5000" w:type="pct"/>
            <w:gridSpan w:val="3"/>
            <w:vAlign w:val="center"/>
          </w:tcPr>
          <w:p w14:paraId="0F579E88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2A41D20D" w14:textId="77777777" w:rsidTr="0000497C">
        <w:tc>
          <w:tcPr>
            <w:tcW w:w="1691" w:type="pct"/>
            <w:vAlign w:val="center"/>
          </w:tcPr>
          <w:p w14:paraId="22B471CF" w14:textId="2977C2F8" w:rsidR="00AF2F5A" w:rsidRPr="00F029EE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t xml:space="preserve"> </w:t>
            </w:r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OfSides()</w:t>
            </w:r>
          </w:p>
        </w:tc>
        <w:tc>
          <w:tcPr>
            <w:tcW w:w="812" w:type="pct"/>
            <w:vAlign w:val="center"/>
          </w:tcPr>
          <w:p w14:paraId="7F7EC78B" w14:textId="76A7930A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3DBA2C49" w14:textId="5E448873" w:rsidR="00AF2F5A" w:rsidRPr="00F029EE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3A59815F" w14:textId="77777777" w:rsidTr="0000497C">
        <w:tc>
          <w:tcPr>
            <w:tcW w:w="1691" w:type="pct"/>
            <w:vAlign w:val="center"/>
          </w:tcPr>
          <w:p w14:paraId="3A23F4EB" w14:textId="3A55E98C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00497C">
              <w:rPr>
                <w:sz w:val="24"/>
                <w:lang w:val="en-US"/>
              </w:rPr>
              <w:t>BaseArea()</w:t>
            </w:r>
          </w:p>
        </w:tc>
        <w:tc>
          <w:tcPr>
            <w:tcW w:w="812" w:type="pct"/>
            <w:vAlign w:val="center"/>
          </w:tcPr>
          <w:p w14:paraId="1077BE0E" w14:textId="1ED78425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CC2DB07" w14:textId="76108057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 параллелепипеда</w:t>
            </w:r>
          </w:p>
        </w:tc>
      </w:tr>
      <w:tr w:rsidR="005B47CE" w:rsidRPr="00F029EE" w14:paraId="735E2CBE" w14:textId="77777777" w:rsidTr="0000497C">
        <w:tc>
          <w:tcPr>
            <w:tcW w:w="1691" w:type="pct"/>
            <w:vAlign w:val="center"/>
          </w:tcPr>
          <w:p w14:paraId="16C4ED96" w14:textId="2C908B2B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 w:rsidRPr="00F029EE"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Height()</w:t>
            </w:r>
          </w:p>
        </w:tc>
        <w:tc>
          <w:tcPr>
            <w:tcW w:w="812" w:type="pct"/>
            <w:vAlign w:val="center"/>
          </w:tcPr>
          <w:p w14:paraId="1BDB3F54" w14:textId="4C29F36C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451936F5" w14:textId="57B8AA05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5B47CE" w:rsidRPr="00F029EE" w14:paraId="38D07038" w14:textId="77777777" w:rsidTr="0000497C">
        <w:tc>
          <w:tcPr>
            <w:tcW w:w="1691" w:type="pct"/>
            <w:vAlign w:val="center"/>
          </w:tcPr>
          <w:p w14:paraId="636B2FBF" w14:textId="191B8EF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Info()</w:t>
            </w:r>
          </w:p>
        </w:tc>
        <w:tc>
          <w:tcPr>
            <w:tcW w:w="812" w:type="pct"/>
            <w:vAlign w:val="center"/>
          </w:tcPr>
          <w:p w14:paraId="22139B70" w14:textId="101FF808" w:rsidR="005B47CE" w:rsidRPr="006C5174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53EE47D" w14:textId="5481ECD0" w:rsidR="005B47CE" w:rsidRP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Информация о параллелепипеде</w:t>
            </w:r>
          </w:p>
        </w:tc>
      </w:tr>
      <w:tr w:rsidR="005B47CE" w:rsidRPr="00F029EE" w14:paraId="7440B910" w14:textId="77777777" w:rsidTr="0000497C">
        <w:tc>
          <w:tcPr>
            <w:tcW w:w="1691" w:type="pct"/>
            <w:vAlign w:val="center"/>
          </w:tcPr>
          <w:p w14:paraId="77A0E4C4" w14:textId="6E48EF95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LenghtOfFirstSide()</w:t>
            </w:r>
          </w:p>
        </w:tc>
        <w:tc>
          <w:tcPr>
            <w:tcW w:w="812" w:type="pct"/>
            <w:vAlign w:val="center"/>
          </w:tcPr>
          <w:p w14:paraId="72752B76" w14:textId="315667A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113C3D" w14:textId="5AD24F5F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5B47CE" w:rsidRPr="00F029EE" w14:paraId="2460F99F" w14:textId="77777777" w:rsidTr="0000497C">
        <w:tc>
          <w:tcPr>
            <w:tcW w:w="1691" w:type="pct"/>
            <w:vAlign w:val="center"/>
          </w:tcPr>
          <w:p w14:paraId="0083F72E" w14:textId="73F5D274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LenghtOfSecondSide()</w:t>
            </w:r>
          </w:p>
        </w:tc>
        <w:tc>
          <w:tcPr>
            <w:tcW w:w="812" w:type="pct"/>
            <w:vAlign w:val="center"/>
          </w:tcPr>
          <w:p w14:paraId="61AE500A" w14:textId="00E9EDDE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7416F8A" w14:textId="29570AD5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5B47CE" w:rsidRPr="00F029EE" w14:paraId="03004063" w14:textId="77777777" w:rsidTr="0000497C">
        <w:tc>
          <w:tcPr>
            <w:tcW w:w="1691" w:type="pct"/>
            <w:vAlign w:val="center"/>
          </w:tcPr>
          <w:p w14:paraId="161958E8" w14:textId="541AFDE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 Volume()</w:t>
            </w:r>
          </w:p>
        </w:tc>
        <w:tc>
          <w:tcPr>
            <w:tcW w:w="812" w:type="pct"/>
            <w:vAlign w:val="center"/>
          </w:tcPr>
          <w:p w14:paraId="65746E42" w14:textId="0D46F8C8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3EB6B9BC" w14:textId="2F9BB587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араллелепипеда</w:t>
            </w:r>
          </w:p>
        </w:tc>
      </w:tr>
      <w:tr w:rsidR="005B47CE" w:rsidRPr="00F029EE" w14:paraId="47AA2C4F" w14:textId="77777777" w:rsidTr="005B47CE">
        <w:tc>
          <w:tcPr>
            <w:tcW w:w="5000" w:type="pct"/>
            <w:gridSpan w:val="3"/>
            <w:vAlign w:val="center"/>
          </w:tcPr>
          <w:p w14:paraId="2E171C6C" w14:textId="77777777" w:rsidR="005B47CE" w:rsidRDefault="005B47CE" w:rsidP="005B47CE">
            <w:pPr>
              <w:ind w:firstLine="0"/>
              <w:jc w:val="left"/>
              <w:rPr>
                <w:sz w:val="24"/>
              </w:rPr>
            </w:pPr>
          </w:p>
        </w:tc>
      </w:tr>
      <w:tr w:rsidR="005B47CE" w:rsidRPr="00F029EE" w14:paraId="079D5CF7" w14:textId="77777777" w:rsidTr="0000497C">
        <w:tc>
          <w:tcPr>
            <w:tcW w:w="1691" w:type="pct"/>
            <w:vAlign w:val="center"/>
          </w:tcPr>
          <w:p w14:paraId="0A01DA0A" w14:textId="6B533574" w:rsidR="005B47CE" w:rsidRP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>+ GetRandomParallelepiped()</w:t>
            </w:r>
          </w:p>
        </w:tc>
        <w:tc>
          <w:tcPr>
            <w:tcW w:w="812" w:type="pct"/>
            <w:vAlign w:val="center"/>
          </w:tcPr>
          <w:p w14:paraId="0416778B" w14:textId="2E0724F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arallelepiped</w:t>
            </w:r>
          </w:p>
        </w:tc>
        <w:tc>
          <w:tcPr>
            <w:tcW w:w="2497" w:type="pct"/>
            <w:vAlign w:val="center"/>
          </w:tcPr>
          <w:p w14:paraId="6CF4D507" w14:textId="60EF2DF8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араллелепипеда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</w:tbl>
    <w:p w14:paraId="16045630" w14:textId="77777777" w:rsidR="005B47CE" w:rsidRDefault="005B47CE">
      <w:r>
        <w:br w:type="page"/>
      </w:r>
    </w:p>
    <w:p w14:paraId="3FE024DC" w14:textId="77777777" w:rsidR="00F83530" w:rsidRPr="00EF56E8" w:rsidRDefault="00F83530" w:rsidP="00F83530">
      <w:pPr>
        <w:ind w:firstLine="709"/>
        <w:outlineLvl w:val="1"/>
        <w:rPr>
          <w:b/>
          <w:bCs/>
        </w:rPr>
      </w:pPr>
      <w:bookmarkStart w:id="10" w:name="_Toc74829067"/>
      <w:bookmarkStart w:id="11" w:name="_Toc74956676"/>
      <w:r w:rsidRPr="00EF56E8">
        <w:rPr>
          <w:b/>
          <w:bCs/>
        </w:rPr>
        <w:lastRenderedPageBreak/>
        <w:t xml:space="preserve">1.4 Дерево ветвлений </w:t>
      </w:r>
      <w:r w:rsidRPr="00EF56E8">
        <w:rPr>
          <w:b/>
          <w:bCs/>
          <w:lang w:val="en-US"/>
        </w:rPr>
        <w:t>Git</w:t>
      </w:r>
      <w:bookmarkEnd w:id="10"/>
      <w:bookmarkEnd w:id="11"/>
    </w:p>
    <w:p w14:paraId="42A4FB32" w14:textId="77777777" w:rsidR="00F83530" w:rsidRDefault="00F83530" w:rsidP="00F83530">
      <w:pPr>
        <w:spacing w:after="240"/>
        <w:ind w:firstLine="709"/>
      </w:pPr>
      <w:r>
        <w:t xml:space="preserve">На рисунке 3 представлено дерево ветвлений </w:t>
      </w:r>
      <w:r>
        <w:rPr>
          <w:lang w:val="en-US"/>
        </w:rPr>
        <w:t>Git</w:t>
      </w:r>
      <w:r>
        <w:t>, полученное по окончании работы с проектом.</w:t>
      </w:r>
    </w:p>
    <w:p w14:paraId="5E1C4EBB" w14:textId="54D680FB" w:rsidR="00F83530" w:rsidRPr="00E95F75" w:rsidRDefault="005B47CE" w:rsidP="00F83530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41EF60C" wp14:editId="5B578202">
            <wp:extent cx="6120130" cy="2743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53A7D" w14:textId="2905893B" w:rsidR="00F83530" w:rsidRDefault="00F83530" w:rsidP="00F83530">
      <w:pPr>
        <w:ind w:firstLine="0"/>
        <w:jc w:val="center"/>
      </w:pPr>
      <w:r>
        <w:t xml:space="preserve">Рисунок 3 – Дерево ветвлений </w:t>
      </w:r>
      <w:r>
        <w:rPr>
          <w:lang w:val="en-US"/>
        </w:rPr>
        <w:t>Git</w:t>
      </w:r>
      <w:r>
        <w:t xml:space="preserve"> </w:t>
      </w:r>
    </w:p>
    <w:p w14:paraId="7E5C33A2" w14:textId="3235CA9C" w:rsidR="005472B4" w:rsidRDefault="005472B4" w:rsidP="00F83530">
      <w:pPr>
        <w:ind w:firstLine="0"/>
        <w:jc w:val="center"/>
      </w:pPr>
    </w:p>
    <w:p w14:paraId="75F90F4E" w14:textId="77777777" w:rsidR="005472B4" w:rsidRPr="00EF56E8" w:rsidRDefault="005472B4" w:rsidP="00131A1C">
      <w:pPr>
        <w:spacing w:after="240"/>
        <w:ind w:firstLine="709"/>
        <w:outlineLvl w:val="1"/>
        <w:rPr>
          <w:b/>
          <w:bCs/>
        </w:rPr>
      </w:pPr>
      <w:bookmarkStart w:id="12" w:name="_Toc74829068"/>
      <w:bookmarkStart w:id="13" w:name="_Toc74956677"/>
      <w:r w:rsidRPr="00EF56E8">
        <w:rPr>
          <w:b/>
          <w:bCs/>
        </w:rPr>
        <w:t>1.5 Тестирование программы</w:t>
      </w:r>
      <w:bookmarkEnd w:id="12"/>
      <w:bookmarkEnd w:id="13"/>
    </w:p>
    <w:p w14:paraId="5AA809F3" w14:textId="62E27373" w:rsidR="005472B4" w:rsidRDefault="005472B4" w:rsidP="00E95F75">
      <w:r>
        <w:t>Далее приводится процесс функционального тестирования программы.</w:t>
      </w:r>
      <w:r w:rsidR="00E95F75" w:rsidRPr="00E95F75">
        <w:t xml:space="preserve"> </w:t>
      </w:r>
      <w:r>
        <w:t>Графический интерфейс пользователя представлен на рисунке 4.</w:t>
      </w:r>
    </w:p>
    <w:p w14:paraId="442F4132" w14:textId="616ED89F" w:rsidR="005472B4" w:rsidRDefault="00E95F75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479393B" wp14:editId="27EB69B3">
            <wp:extent cx="5582379" cy="3330429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25227" cy="335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E138" w14:textId="77777777" w:rsidR="005472B4" w:rsidRDefault="005472B4" w:rsidP="005472B4">
      <w:pPr>
        <w:ind w:firstLine="0"/>
        <w:jc w:val="center"/>
      </w:pPr>
      <w:r>
        <w:t>Рисунок 4 – Графический интерфейс пользователя</w:t>
      </w:r>
    </w:p>
    <w:p w14:paraId="659C7486" w14:textId="77777777" w:rsidR="005472B4" w:rsidRPr="00DA646D" w:rsidRDefault="005472B4" w:rsidP="00131A1C">
      <w:pPr>
        <w:ind w:firstLine="709"/>
        <w:rPr>
          <w:b/>
          <w:bCs/>
        </w:rPr>
      </w:pPr>
      <w:r w:rsidRPr="00DA646D">
        <w:rPr>
          <w:b/>
          <w:bCs/>
        </w:rPr>
        <w:lastRenderedPageBreak/>
        <w:t>1.5.1 Тестовый случай «Добавить элемент»</w:t>
      </w:r>
    </w:p>
    <w:p w14:paraId="3E2F1717" w14:textId="3AD7D431" w:rsidR="005472B4" w:rsidRDefault="005472B4" w:rsidP="00131A1C">
      <w:pPr>
        <w:ind w:firstLine="709"/>
      </w:pPr>
      <w:r>
        <w:t>Для добавления элемента необходимо вызвать соответствующую форму путём нажатия кнопки «</w:t>
      </w:r>
      <w:r w:rsidR="00794E75">
        <w:rPr>
          <w:lang w:val="en-US"/>
        </w:rPr>
        <w:t>Add</w:t>
      </w:r>
      <w:r>
        <w:t>» (рисунок 5).</w:t>
      </w:r>
    </w:p>
    <w:p w14:paraId="1A7883A2" w14:textId="2AF28895" w:rsidR="005472B4" w:rsidRDefault="00E95F75" w:rsidP="005472B4">
      <w:pPr>
        <w:ind w:firstLine="0"/>
        <w:jc w:val="center"/>
      </w:pPr>
      <w:r>
        <w:rPr>
          <w:noProof/>
        </w:rPr>
        <w:drawing>
          <wp:inline distT="0" distB="0" distL="0" distR="0" wp14:anchorId="356E9764" wp14:editId="69DB7066">
            <wp:extent cx="6120130" cy="2989580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E9C92" w14:textId="77777777" w:rsidR="005472B4" w:rsidRDefault="005472B4" w:rsidP="005472B4">
      <w:pPr>
        <w:ind w:firstLine="0"/>
        <w:jc w:val="center"/>
      </w:pPr>
      <w:r>
        <w:t>Рисунок 5 – Форма для добавления элемента</w:t>
      </w:r>
    </w:p>
    <w:p w14:paraId="3AE392B1" w14:textId="3B20FBCE" w:rsidR="00BA1A25" w:rsidRDefault="00BA1A25" w:rsidP="00131A1C">
      <w:pPr>
        <w:ind w:firstLine="709"/>
      </w:pPr>
    </w:p>
    <w:p w14:paraId="7B68D0AB" w14:textId="452A75B8" w:rsidR="00E95F75" w:rsidRDefault="00E95F75" w:rsidP="00131A1C">
      <w:pPr>
        <w:ind w:firstLine="709"/>
      </w:pPr>
      <w:r w:rsidRPr="00E95F75">
        <w:t>Параметры фигур</w:t>
      </w:r>
      <w:r>
        <w:t>ы</w:t>
      </w:r>
      <w:r w:rsidRPr="00E95F75">
        <w:t xml:space="preserve"> (</w:t>
      </w:r>
      <w:r>
        <w:t xml:space="preserve">сферы, пирамиды или </w:t>
      </w:r>
      <w:r w:rsidRPr="00E95F75">
        <w:t xml:space="preserve">параллелепипеда) можно ввести, </w:t>
      </w:r>
      <w:r>
        <w:t xml:space="preserve">предварительно выбрав </w:t>
      </w:r>
      <w:r w:rsidR="00951788">
        <w:t>соответствующий переключатель (радиобаттон)</w:t>
      </w:r>
      <w:r w:rsidRPr="00E95F75">
        <w:t>.</w:t>
      </w:r>
    </w:p>
    <w:p w14:paraId="27105124" w14:textId="77777777" w:rsidR="00E95F75" w:rsidRDefault="00E95F75" w:rsidP="00E95F75">
      <w:pPr>
        <w:ind w:firstLine="708"/>
      </w:pPr>
      <w:r>
        <w:t>После ввода данных необходимо нажать кнопку «ОК», элемент появится в таблице главной формы (рисунки 6 и 7).</w:t>
      </w:r>
    </w:p>
    <w:p w14:paraId="6CC2D17E" w14:textId="7FFAFD07" w:rsidR="005472B4" w:rsidRDefault="00E95F75" w:rsidP="00E95F75">
      <w:pPr>
        <w:ind w:firstLine="0"/>
      </w:pPr>
      <w:r>
        <w:rPr>
          <w:noProof/>
        </w:rPr>
        <w:drawing>
          <wp:inline distT="0" distB="0" distL="0" distR="0" wp14:anchorId="5AC9E6E8" wp14:editId="1B3E5485">
            <wp:extent cx="6120130" cy="2989580"/>
            <wp:effectExtent l="0" t="0" r="0" b="127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BCDC8" w14:textId="6CE3ED90" w:rsidR="005472B4" w:rsidRDefault="005472B4" w:rsidP="005472B4">
      <w:pPr>
        <w:ind w:firstLine="0"/>
        <w:jc w:val="center"/>
      </w:pPr>
      <w:r>
        <w:t>Рисунок 6 – Заполнение полей</w:t>
      </w:r>
    </w:p>
    <w:p w14:paraId="58EAE2C8" w14:textId="52B265BC" w:rsidR="005472B4" w:rsidRDefault="00E95F75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0F5D1BD" wp14:editId="3F93D17F">
            <wp:extent cx="6120130" cy="3651250"/>
            <wp:effectExtent l="0" t="0" r="0" b="635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AFD21" w14:textId="77777777" w:rsidR="005472B4" w:rsidRDefault="005472B4" w:rsidP="005472B4">
      <w:pPr>
        <w:ind w:firstLine="0"/>
        <w:jc w:val="center"/>
      </w:pPr>
      <w:r>
        <w:t>Рисунок 7 – Успешное добавление нового элемента</w:t>
      </w:r>
    </w:p>
    <w:p w14:paraId="2E9DB919" w14:textId="77777777" w:rsidR="005472B4" w:rsidRDefault="005472B4" w:rsidP="005472B4"/>
    <w:p w14:paraId="347F7EB3" w14:textId="4BFD2CC6" w:rsidR="00B90A04" w:rsidRPr="00B90A04" w:rsidRDefault="005472B4" w:rsidP="00B90A04">
      <w:pPr>
        <w:ind w:firstLine="709"/>
      </w:pPr>
      <w:r>
        <w:t>В программе предусмотрена система обработки некорректного ввода данных пользователем. Например, при попытке ввести</w:t>
      </w:r>
      <w:r w:rsidR="00B90A04" w:rsidRPr="00B90A04">
        <w:t xml:space="preserve"> </w:t>
      </w:r>
      <w:r>
        <w:t>отрицательное число</w:t>
      </w:r>
      <w:r w:rsidR="00B90A04">
        <w:t>, символы,</w:t>
      </w:r>
      <w:r w:rsidR="00B90A04" w:rsidRPr="00B90A04">
        <w:t xml:space="preserve"> </w:t>
      </w:r>
      <w:r w:rsidR="00B90A04">
        <w:rPr>
          <w:lang w:val="en-US"/>
        </w:rPr>
        <w:t>NaN</w:t>
      </w:r>
      <w:r w:rsidR="00B90A04">
        <w:t xml:space="preserve">, </w:t>
      </w:r>
      <w:r w:rsidR="00B90A04">
        <w:rPr>
          <w:lang w:val="en-US"/>
        </w:rPr>
        <w:t>Null</w:t>
      </w:r>
      <w:r w:rsidR="00B90A04">
        <w:t>,</w:t>
      </w:r>
      <w:r w:rsidR="00B90A04" w:rsidRPr="00B90A04">
        <w:t xml:space="preserve"> </w:t>
      </w:r>
      <w:r w:rsidR="00B90A04">
        <w:t xml:space="preserve">число в ином формате разделителя (в зависимости от настроек культуры) или просто оставить пустым ячейку – </w:t>
      </w:r>
      <w:r w:rsidR="00951788">
        <w:t xml:space="preserve">рядом </w:t>
      </w:r>
      <w:r w:rsidR="00B90A04">
        <w:t>будет выведено соответствующее уведомление о некорректности ввода.</w:t>
      </w:r>
    </w:p>
    <w:p w14:paraId="2B413F73" w14:textId="792FC49D" w:rsidR="005472B4" w:rsidRDefault="00B90A04" w:rsidP="00B90A04">
      <w:pPr>
        <w:ind w:firstLine="0"/>
        <w:jc w:val="center"/>
      </w:pPr>
      <w:r>
        <w:rPr>
          <w:noProof/>
        </w:rPr>
        <w:drawing>
          <wp:inline distT="0" distB="0" distL="0" distR="0" wp14:anchorId="3896A24A" wp14:editId="313FBAC8">
            <wp:extent cx="5583235" cy="2727316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14426" cy="2742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BEFA1" w14:textId="3C90F7D2" w:rsidR="005472B4" w:rsidRDefault="005472B4" w:rsidP="005472B4">
      <w:pPr>
        <w:ind w:firstLine="0"/>
        <w:jc w:val="center"/>
      </w:pPr>
      <w:r>
        <w:t>Рисунок 8 – Некорректный ввод (отрицательное число)</w:t>
      </w:r>
    </w:p>
    <w:p w14:paraId="207FFC59" w14:textId="33F2384A" w:rsidR="00B90A04" w:rsidRDefault="00B90A04" w:rsidP="00B90A04">
      <w:r>
        <w:lastRenderedPageBreak/>
        <w:t>Если попытаться нажать кнопку «ОК» при имеющихся ошибках, то будет выведено сообщение об ошибке.</w:t>
      </w:r>
    </w:p>
    <w:p w14:paraId="1AC7C40D" w14:textId="01DF5CA6" w:rsidR="005472B4" w:rsidRDefault="00B90A04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0F20C11" wp14:editId="10C5D820">
            <wp:extent cx="2705100" cy="142875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F9DA" w14:textId="77777777" w:rsidR="005472B4" w:rsidRDefault="005472B4" w:rsidP="005472B4">
      <w:pPr>
        <w:ind w:firstLine="0"/>
        <w:jc w:val="center"/>
      </w:pPr>
      <w:r>
        <w:t>Рисунок 9 – Сообщение об ошибке</w:t>
      </w:r>
    </w:p>
    <w:p w14:paraId="5F56218F" w14:textId="77777777" w:rsidR="005472B4" w:rsidRDefault="005472B4" w:rsidP="00B90A04">
      <w:pPr>
        <w:ind w:firstLine="0"/>
      </w:pPr>
    </w:p>
    <w:p w14:paraId="60F1954A" w14:textId="77777777" w:rsidR="00AF2C22" w:rsidRDefault="005472B4" w:rsidP="00131A1C">
      <w:pPr>
        <w:ind w:firstLine="709"/>
      </w:pPr>
      <w:r>
        <w:t xml:space="preserve">Подобная обработка предусмотрена для всех параметров </w:t>
      </w:r>
      <w:r w:rsidR="00BA1A25">
        <w:t>транспорта</w:t>
      </w:r>
      <w:r>
        <w:t>.</w:t>
      </w:r>
    </w:p>
    <w:p w14:paraId="065248D7" w14:textId="340FE5D9" w:rsidR="005472B4" w:rsidRDefault="00B90A04" w:rsidP="00131A1C">
      <w:pPr>
        <w:ind w:firstLine="709"/>
      </w:pPr>
      <w:r>
        <w:t xml:space="preserve">При этом наличие ошибок </w:t>
      </w:r>
      <w:r w:rsidR="00AF2C22">
        <w:t xml:space="preserve">при вводе параметров одного типа фигуры </w:t>
      </w:r>
      <w:r>
        <w:t>не блокирует возможность сменить тип фигуры</w:t>
      </w:r>
      <w:r w:rsidR="00AF2C22">
        <w:t xml:space="preserve"> и начать вводить новые параметры.</w:t>
      </w:r>
    </w:p>
    <w:p w14:paraId="1DC10413" w14:textId="77777777" w:rsidR="005472B4" w:rsidRDefault="005472B4" w:rsidP="00131A1C">
      <w:pPr>
        <w:ind w:firstLine="709"/>
      </w:pPr>
    </w:p>
    <w:p w14:paraId="10C60793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181D4E7F" w14:textId="097E8BE7" w:rsidR="005472B4" w:rsidRDefault="005472B4" w:rsidP="00131A1C">
      <w:pPr>
        <w:ind w:firstLine="709"/>
      </w:pPr>
      <w:r>
        <w:t>Для удаления одного или нескольких элементов необходимо выбрать их в таблице и нажать на кнопку «</w:t>
      </w:r>
      <w:r w:rsidR="00794E75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 (рисунки 10 и 11).</w:t>
      </w:r>
    </w:p>
    <w:p w14:paraId="4D126850" w14:textId="29428FD9" w:rsidR="005472B4" w:rsidRDefault="00AF2C22" w:rsidP="00AF2C22">
      <w:pPr>
        <w:ind w:firstLine="0"/>
      </w:pPr>
      <w:r>
        <w:rPr>
          <w:noProof/>
        </w:rPr>
        <w:drawing>
          <wp:inline distT="0" distB="0" distL="0" distR="0" wp14:anchorId="79952E01" wp14:editId="12187777">
            <wp:extent cx="6120130" cy="3651250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A1E6" w14:textId="70F3612B" w:rsidR="005472B4" w:rsidRDefault="005472B4" w:rsidP="005472B4">
      <w:pPr>
        <w:ind w:firstLine="0"/>
        <w:jc w:val="center"/>
      </w:pPr>
      <w:r>
        <w:t>Рисунок 10 – Выбор элемента в таблице</w:t>
      </w:r>
    </w:p>
    <w:p w14:paraId="43E3A41C" w14:textId="77777777" w:rsidR="00A03967" w:rsidRDefault="00A03967" w:rsidP="005472B4">
      <w:pPr>
        <w:ind w:firstLine="0"/>
        <w:jc w:val="center"/>
      </w:pPr>
    </w:p>
    <w:p w14:paraId="21F366E0" w14:textId="31368394" w:rsidR="005472B4" w:rsidRDefault="00AF2C2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36285E2" wp14:editId="7319D0CB">
            <wp:extent cx="6120130" cy="3651250"/>
            <wp:effectExtent l="0" t="0" r="0" b="635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E563A" w14:textId="32A91803" w:rsidR="005472B4" w:rsidRDefault="005472B4" w:rsidP="005472B4">
      <w:pPr>
        <w:ind w:firstLine="0"/>
        <w:jc w:val="center"/>
      </w:pPr>
      <w:r>
        <w:t>Рисунок 11 – Результат нажатия кнопки «</w:t>
      </w:r>
      <w:r w:rsidR="00AF2C22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</w:t>
      </w:r>
    </w:p>
    <w:p w14:paraId="4DFEA10C" w14:textId="77777777" w:rsidR="005472B4" w:rsidRDefault="005472B4" w:rsidP="005472B4"/>
    <w:p w14:paraId="3C75291E" w14:textId="57046C28" w:rsidR="005472B4" w:rsidRDefault="00AF2C22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FB60CA7" wp14:editId="3929E5B1">
            <wp:extent cx="6120130" cy="3651250"/>
            <wp:effectExtent l="0" t="0" r="0" b="635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42FB" w14:textId="0F1B98D2" w:rsidR="005472B4" w:rsidRDefault="005472B4" w:rsidP="005472B4">
      <w:pPr>
        <w:ind w:firstLine="0"/>
        <w:jc w:val="center"/>
      </w:pPr>
      <w:r>
        <w:t>Рисунок 12 – Выбор нескольких элементов для удаления</w:t>
      </w:r>
    </w:p>
    <w:p w14:paraId="30C2712E" w14:textId="77777777" w:rsidR="00A03967" w:rsidRDefault="00A03967" w:rsidP="005472B4">
      <w:pPr>
        <w:ind w:firstLine="0"/>
        <w:jc w:val="center"/>
      </w:pPr>
    </w:p>
    <w:p w14:paraId="738C839D" w14:textId="5DE1D156" w:rsidR="005472B4" w:rsidRDefault="00AF2C2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B28A776" wp14:editId="185C5C95">
            <wp:extent cx="5776182" cy="3446052"/>
            <wp:effectExtent l="0" t="0" r="0" b="254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99129" cy="3459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067C" w14:textId="77777777" w:rsidR="005472B4" w:rsidRDefault="005472B4" w:rsidP="005472B4">
      <w:pPr>
        <w:ind w:firstLine="0"/>
        <w:jc w:val="center"/>
      </w:pPr>
      <w:r>
        <w:t>Рисунок 13 – Результат удаления выбранных элементов</w:t>
      </w:r>
    </w:p>
    <w:p w14:paraId="12DFA4FB" w14:textId="77777777" w:rsidR="005472B4" w:rsidRDefault="005472B4" w:rsidP="005472B4"/>
    <w:p w14:paraId="28C8F43F" w14:textId="75E10A5B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3 Тестовый случай «</w:t>
      </w:r>
      <w:r w:rsidR="00AF2C22">
        <w:rPr>
          <w:b/>
          <w:bCs/>
        </w:rPr>
        <w:t>Отфильтровать фигуры</w:t>
      </w:r>
      <w:r w:rsidRPr="00D819DC">
        <w:rPr>
          <w:b/>
          <w:bCs/>
        </w:rPr>
        <w:t>»</w:t>
      </w:r>
    </w:p>
    <w:p w14:paraId="562ADF9D" w14:textId="0CD9558C" w:rsidR="00951788" w:rsidRDefault="005472B4" w:rsidP="00131A1C">
      <w:pPr>
        <w:ind w:firstLine="709"/>
      </w:pPr>
      <w:r>
        <w:t xml:space="preserve">Для </w:t>
      </w:r>
      <w:r w:rsidR="00AF2C22">
        <w:t>фильтрации</w:t>
      </w:r>
      <w:r>
        <w:t xml:space="preserve"> </w:t>
      </w:r>
      <w:r w:rsidR="00AF2C22">
        <w:t>фигур</w:t>
      </w:r>
      <w:r>
        <w:t xml:space="preserve"> в </w:t>
      </w:r>
      <w:r w:rsidR="00AF2C22">
        <w:t>таблице</w:t>
      </w:r>
      <w:r w:rsidR="00951788" w:rsidRPr="00951788">
        <w:t xml:space="preserve"> (</w:t>
      </w:r>
      <w:r w:rsidR="00951788">
        <w:t>рисунок 14)</w:t>
      </w:r>
      <w:r>
        <w:t xml:space="preserve"> необходимо</w:t>
      </w:r>
      <w:r w:rsidR="00951788">
        <w:t>:</w:t>
      </w:r>
    </w:p>
    <w:p w14:paraId="32A5FA59" w14:textId="6E3369B0" w:rsidR="00951788" w:rsidRDefault="00AF2C22" w:rsidP="00951788">
      <w:pPr>
        <w:pStyle w:val="a4"/>
        <w:numPr>
          <w:ilvl w:val="0"/>
          <w:numId w:val="11"/>
        </w:numPr>
      </w:pPr>
      <w:r>
        <w:t xml:space="preserve">выбрать необходимые типы фигур посредством </w:t>
      </w:r>
      <w:r w:rsidR="00951788">
        <w:t>флажков (чекбоксов)</w:t>
      </w:r>
      <w:r w:rsidR="00951788" w:rsidRPr="00951788">
        <w:t>;</w:t>
      </w:r>
    </w:p>
    <w:p w14:paraId="404EDE2B" w14:textId="72A8C7CD" w:rsidR="005472B4" w:rsidRDefault="00951788" w:rsidP="00951788">
      <w:pPr>
        <w:pStyle w:val="a4"/>
        <w:numPr>
          <w:ilvl w:val="0"/>
          <w:numId w:val="11"/>
        </w:numPr>
      </w:pPr>
      <w:r>
        <w:t>з</w:t>
      </w:r>
      <w:r w:rsidR="00AF2C22">
        <w:t xml:space="preserve">адать диапазон </w:t>
      </w:r>
      <w:r>
        <w:t xml:space="preserve">объемов </w:t>
      </w:r>
      <w:r w:rsidR="00AF2C22">
        <w:t>в ячейках</w:t>
      </w:r>
      <w:r>
        <w:t xml:space="preserve"> «</w:t>
      </w:r>
      <w:r>
        <w:rPr>
          <w:lang w:val="en-US"/>
        </w:rPr>
        <w:t>From</w:t>
      </w:r>
      <w:r>
        <w:t>» и «</w:t>
      </w:r>
      <w:r>
        <w:rPr>
          <w:lang w:val="en-US"/>
        </w:rPr>
        <w:t>To</w:t>
      </w:r>
      <w:r>
        <w:t>»</w:t>
      </w:r>
      <w:r w:rsidR="005472B4">
        <w:t>.</w:t>
      </w:r>
    </w:p>
    <w:p w14:paraId="2CADE3D3" w14:textId="2A587BC6" w:rsidR="005472B4" w:rsidRDefault="00951788" w:rsidP="00951788">
      <w:pPr>
        <w:ind w:firstLine="0"/>
        <w:jc w:val="center"/>
      </w:pPr>
      <w:r>
        <w:rPr>
          <w:noProof/>
        </w:rPr>
        <w:drawing>
          <wp:inline distT="0" distB="0" distL="0" distR="0" wp14:anchorId="6BACD0F4" wp14:editId="11381A40">
            <wp:extent cx="5389438" cy="3215321"/>
            <wp:effectExtent l="0" t="0" r="1905" b="444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02715" cy="3223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124E3" w14:textId="3C5E2E24" w:rsidR="00951788" w:rsidRDefault="00951788" w:rsidP="00951788">
      <w:pPr>
        <w:ind w:firstLine="0"/>
        <w:jc w:val="center"/>
      </w:pPr>
      <w:r>
        <w:t>Рисунок 14 – Задание условий фильтрации</w:t>
      </w:r>
    </w:p>
    <w:p w14:paraId="2609E514" w14:textId="041CE94F" w:rsidR="005472B4" w:rsidRPr="001C46B3" w:rsidRDefault="005472B4" w:rsidP="005472B4">
      <w:pPr>
        <w:ind w:firstLine="0"/>
        <w:jc w:val="center"/>
      </w:pPr>
    </w:p>
    <w:p w14:paraId="75937614" w14:textId="3845E537" w:rsidR="005472B4" w:rsidRDefault="00951788" w:rsidP="00131A1C">
      <w:pPr>
        <w:spacing w:before="240"/>
        <w:ind w:firstLine="709"/>
      </w:pPr>
      <w:r>
        <w:lastRenderedPageBreak/>
        <w:t xml:space="preserve">После ввода </w:t>
      </w:r>
      <w:r w:rsidR="005472B4">
        <w:t xml:space="preserve">значения </w:t>
      </w:r>
      <w:r>
        <w:t>по нажатию</w:t>
      </w:r>
      <w:r w:rsidR="005472B4">
        <w:t xml:space="preserve"> кнопку «</w:t>
      </w:r>
      <w:r>
        <w:rPr>
          <w:lang w:val="en-US"/>
        </w:rPr>
        <w:t>Filter</w:t>
      </w:r>
      <w:r w:rsidR="005472B4">
        <w:t xml:space="preserve">» </w:t>
      </w:r>
      <w:r>
        <w:t xml:space="preserve">осуществляется фильтрация таблицы с фигурами </w:t>
      </w:r>
      <w:r w:rsidR="005472B4">
        <w:t>(рисун</w:t>
      </w:r>
      <w:r>
        <w:t>ок</w:t>
      </w:r>
      <w:r w:rsidR="005472B4">
        <w:t xml:space="preserve"> </w:t>
      </w:r>
      <w:r>
        <w:t>15</w:t>
      </w:r>
      <w:r w:rsidR="005472B4">
        <w:t>).</w:t>
      </w:r>
    </w:p>
    <w:p w14:paraId="0E32DEC7" w14:textId="20F4A848" w:rsidR="00951788" w:rsidRDefault="006A4887" w:rsidP="006A4887">
      <w:pPr>
        <w:ind w:firstLine="0"/>
        <w:jc w:val="center"/>
      </w:pPr>
      <w:r>
        <w:rPr>
          <w:noProof/>
        </w:rPr>
        <w:drawing>
          <wp:inline distT="0" distB="0" distL="0" distR="0" wp14:anchorId="2C419BFB" wp14:editId="5E95DE60">
            <wp:extent cx="5397714" cy="3220259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17417" cy="3232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8A71F" w14:textId="01B59FBD" w:rsidR="006A4887" w:rsidRPr="006A4887" w:rsidRDefault="006A4887" w:rsidP="006A4887">
      <w:pPr>
        <w:ind w:firstLine="0"/>
        <w:jc w:val="center"/>
      </w:pPr>
      <w:r>
        <w:t>Рисунок 15 – Применение фильтрации</w:t>
      </w:r>
    </w:p>
    <w:p w14:paraId="25DEF833" w14:textId="77777777" w:rsidR="006A4887" w:rsidRDefault="006A4887" w:rsidP="006A4887">
      <w:pPr>
        <w:ind w:firstLine="0"/>
      </w:pPr>
    </w:p>
    <w:p w14:paraId="3525D06E" w14:textId="447F4119" w:rsidR="005472B4" w:rsidRPr="00D819DC" w:rsidRDefault="005472B4" w:rsidP="00131A1C">
      <w:pPr>
        <w:ind w:firstLine="709"/>
      </w:pPr>
      <w:r>
        <w:t>Для того, чтобы сбросить фильтр, предусмотрена соответствующая кнопка</w:t>
      </w:r>
      <w:r w:rsidR="00A03967">
        <w:t xml:space="preserve"> «</w:t>
      </w:r>
      <w:r w:rsidR="00DA757A">
        <w:rPr>
          <w:lang w:val="en-US"/>
        </w:rPr>
        <w:t>Re</w:t>
      </w:r>
      <w:r w:rsidR="006A4887">
        <w:rPr>
          <w:lang w:val="en-US"/>
        </w:rPr>
        <w:t>set</w:t>
      </w:r>
      <w:r w:rsidR="00A03967">
        <w:t>»</w:t>
      </w:r>
      <w:r>
        <w:t xml:space="preserve"> (рисунок </w:t>
      </w:r>
      <w:r w:rsidR="006A4887">
        <w:t>16</w:t>
      </w:r>
      <w:r>
        <w:t>).</w:t>
      </w:r>
      <w:r w:rsidR="006A4887">
        <w:t xml:space="preserve"> Также кнопка автоматически устанавливает в диапазоны минимальный и максимальный объем фигур из таблицы.</w:t>
      </w:r>
    </w:p>
    <w:p w14:paraId="25BFEEFD" w14:textId="2A4926B1" w:rsidR="005472B4" w:rsidRPr="00DA757A" w:rsidRDefault="006A488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35E0EAB" wp14:editId="129B5F45">
            <wp:extent cx="5381899" cy="3210824"/>
            <wp:effectExtent l="0" t="0" r="0" b="889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395561" cy="321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44A7" w14:textId="537526F6" w:rsidR="006A4887" w:rsidRPr="00D819DC" w:rsidRDefault="005472B4" w:rsidP="006A4887">
      <w:pPr>
        <w:ind w:firstLine="0"/>
        <w:jc w:val="center"/>
      </w:pPr>
      <w:r>
        <w:t xml:space="preserve">Рисунок 16 – </w:t>
      </w:r>
      <w:r w:rsidR="006A4887">
        <w:t>Сброс фильтра</w:t>
      </w:r>
    </w:p>
    <w:p w14:paraId="3E02D425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 Тестовый случай «Сохранить данные»</w:t>
      </w:r>
    </w:p>
    <w:p w14:paraId="0D9160BE" w14:textId="0A961AD5" w:rsidR="005472B4" w:rsidRPr="00D819DC" w:rsidRDefault="005472B4" w:rsidP="00131A1C">
      <w:pPr>
        <w:ind w:firstLine="709"/>
      </w:pPr>
      <w:r>
        <w:t xml:space="preserve">Для сохранения данных </w:t>
      </w:r>
      <w:r w:rsidR="006A4887">
        <w:t>из</w:t>
      </w:r>
      <w:r>
        <w:t xml:space="preserve"> таблиц</w:t>
      </w:r>
      <w:r w:rsidR="006A4887">
        <w:t>ы</w:t>
      </w:r>
      <w:r>
        <w:t xml:space="preserve"> необходимо </w:t>
      </w:r>
      <w:r w:rsidR="006A4887">
        <w:t>в главном меню перейти к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</w:t>
      </w:r>
      <w:r w:rsidR="00A03967">
        <w:t>«</w:t>
      </w:r>
      <w:r w:rsidR="00DA757A">
        <w:rPr>
          <w:lang w:val="en-US"/>
        </w:rPr>
        <w:t>Save</w:t>
      </w:r>
      <w:r w:rsidR="00A03967">
        <w:t>»</w:t>
      </w:r>
      <w:r>
        <w:t xml:space="preserve"> (рисунок </w:t>
      </w:r>
      <w:r w:rsidR="006A4887">
        <w:t>17</w:t>
      </w:r>
      <w:r>
        <w:t xml:space="preserve">). Откроется системный диалог сохранения файла, где пользователь выбирает директорию и указывает имя файла (рисунок </w:t>
      </w:r>
      <w:r w:rsidR="006A4887">
        <w:t>18</w:t>
      </w:r>
      <w:r>
        <w:t>).</w:t>
      </w:r>
    </w:p>
    <w:p w14:paraId="311736DF" w14:textId="4A45CB22" w:rsidR="005472B4" w:rsidRDefault="006A488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28EBCA7" wp14:editId="4FB4235A">
            <wp:extent cx="5784571" cy="3430050"/>
            <wp:effectExtent l="0" t="0" r="698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96200" cy="3436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D2E4" w14:textId="7F151F85" w:rsidR="005472B4" w:rsidRDefault="005472B4" w:rsidP="005472B4">
      <w:pPr>
        <w:ind w:firstLine="0"/>
        <w:jc w:val="center"/>
      </w:pPr>
      <w:r>
        <w:t>Рисунок 1</w:t>
      </w:r>
      <w:r w:rsidR="00B41E68">
        <w:t>7</w:t>
      </w:r>
      <w:r>
        <w:t xml:space="preserve"> – </w:t>
      </w:r>
      <w:r w:rsidR="006A4887">
        <w:t>Вызов контекстного меню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«</w:t>
      </w:r>
      <w:r w:rsidR="006A4887">
        <w:rPr>
          <w:lang w:val="en-US"/>
        </w:rPr>
        <w:t>Save</w:t>
      </w:r>
      <w:r w:rsidR="006A4887">
        <w:t>»</w:t>
      </w:r>
    </w:p>
    <w:p w14:paraId="72ECA39C" w14:textId="77777777" w:rsidR="006A4887" w:rsidRDefault="006A4887" w:rsidP="005472B4">
      <w:pPr>
        <w:ind w:firstLine="0"/>
        <w:jc w:val="center"/>
      </w:pPr>
    </w:p>
    <w:p w14:paraId="4FB18153" w14:textId="120EFCBA" w:rsidR="005472B4" w:rsidRDefault="00B41E68" w:rsidP="005472B4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4022437" wp14:editId="7AAAE008">
            <wp:extent cx="6064826" cy="342900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411" t="729" r="486"/>
                    <a:stretch/>
                  </pic:blipFill>
                  <pic:spPr bwMode="auto">
                    <a:xfrm>
                      <a:off x="0" y="0"/>
                      <a:ext cx="6065238" cy="3429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BB3EAB" w14:textId="3E44C108" w:rsidR="005472B4" w:rsidRPr="00D819DC" w:rsidRDefault="005472B4" w:rsidP="005472B4">
      <w:pPr>
        <w:ind w:firstLine="0"/>
        <w:jc w:val="center"/>
      </w:pPr>
      <w:r>
        <w:t xml:space="preserve">Рисунок </w:t>
      </w:r>
      <w:r w:rsidR="00B41E68">
        <w:t>18</w:t>
      </w:r>
      <w:r>
        <w:t xml:space="preserve"> – </w:t>
      </w:r>
      <w:r w:rsidR="00B41E68">
        <w:t>Системный диалог сохранения файла</w:t>
      </w:r>
    </w:p>
    <w:p w14:paraId="745B6801" w14:textId="2D93D770" w:rsidR="005472B4" w:rsidRPr="004654E1" w:rsidRDefault="00B41E68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BBCB55D" wp14:editId="45CF9919">
            <wp:extent cx="5053240" cy="2727953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87174" cy="2746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1636" w14:textId="6ED9FCD8" w:rsidR="005472B4" w:rsidRPr="004654E1" w:rsidRDefault="005472B4" w:rsidP="005472B4">
      <w:pPr>
        <w:ind w:firstLine="0"/>
        <w:jc w:val="center"/>
      </w:pPr>
      <w:r>
        <w:t xml:space="preserve">Рисунок </w:t>
      </w:r>
      <w:r w:rsidR="00B41E68">
        <w:t>19</w:t>
      </w:r>
      <w:r>
        <w:t xml:space="preserve"> – Результат сохранения файла</w:t>
      </w:r>
    </w:p>
    <w:p w14:paraId="31086D36" w14:textId="284B7597" w:rsidR="005472B4" w:rsidRDefault="005472B4" w:rsidP="00B41E68">
      <w:pPr>
        <w:ind w:firstLine="0"/>
      </w:pPr>
    </w:p>
    <w:p w14:paraId="71EAF087" w14:textId="062164C9" w:rsidR="00B41E68" w:rsidRPr="00B41E68" w:rsidRDefault="00B41E68" w:rsidP="00B41E68">
      <w:r>
        <w:t>Также функция позволяет осуществлять сохранение содержимое предварительно отфильтрованной таблицы.</w:t>
      </w:r>
    </w:p>
    <w:p w14:paraId="57F8F3FF" w14:textId="77777777" w:rsidR="00B41E68" w:rsidRPr="004654E1" w:rsidRDefault="00B41E68" w:rsidP="00B41E68">
      <w:pPr>
        <w:ind w:firstLine="0"/>
      </w:pPr>
    </w:p>
    <w:p w14:paraId="2B528669" w14:textId="77777777" w:rsidR="005472B4" w:rsidRPr="004654E1" w:rsidRDefault="005472B4" w:rsidP="00131A1C">
      <w:pPr>
        <w:ind w:firstLine="709"/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17E742E6" w14:textId="7DDD3481" w:rsidR="00B41E68" w:rsidRDefault="00B41E68" w:rsidP="00B41E68">
      <w:r>
        <w:t>Для загрузки данных в таблицу необходимо в главном меню перейти к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 (рисунок 20). Откроется системный диалог загрузки файла, где пользователь выбирает директорию и файла (рисунок 21).</w:t>
      </w:r>
    </w:p>
    <w:p w14:paraId="2A3421B1" w14:textId="219A486F" w:rsidR="00B41E68" w:rsidRDefault="00B41E68" w:rsidP="00B41E68">
      <w:pPr>
        <w:ind w:firstLine="0"/>
        <w:jc w:val="center"/>
      </w:pPr>
      <w:r>
        <w:rPr>
          <w:noProof/>
        </w:rPr>
        <w:drawing>
          <wp:inline distT="0" distB="0" distL="0" distR="0" wp14:anchorId="3976FB72" wp14:editId="0CF552D0">
            <wp:extent cx="5406394" cy="3216463"/>
            <wp:effectExtent l="0" t="0" r="3810" b="317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18892" cy="3223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98CB6" w14:textId="1CD25060" w:rsidR="00B41E68" w:rsidRDefault="00421A1D" w:rsidP="00B41E68">
      <w:pPr>
        <w:ind w:firstLine="0"/>
        <w:jc w:val="center"/>
      </w:pPr>
      <w:r>
        <w:t>Рисунок 20 – Вызов контекстного меню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</w:t>
      </w:r>
    </w:p>
    <w:p w14:paraId="134B6CF0" w14:textId="38B3050C" w:rsidR="005472B4" w:rsidRDefault="00421A1D" w:rsidP="00421A1D">
      <w:pPr>
        <w:ind w:firstLine="0"/>
      </w:pPr>
      <w:r>
        <w:rPr>
          <w:noProof/>
        </w:rPr>
        <w:lastRenderedPageBreak/>
        <w:drawing>
          <wp:inline distT="0" distB="0" distL="0" distR="0" wp14:anchorId="46D56298" wp14:editId="48909EA8">
            <wp:extent cx="6069330" cy="3428968"/>
            <wp:effectExtent l="0" t="0" r="7620" b="63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823" t="729"/>
                    <a:stretch/>
                  </pic:blipFill>
                  <pic:spPr bwMode="auto">
                    <a:xfrm>
                      <a:off x="0" y="0"/>
                      <a:ext cx="6069796" cy="34292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9EFD4A" w14:textId="367199A3" w:rsidR="005472B4" w:rsidRDefault="005472B4" w:rsidP="005472B4">
      <w:pPr>
        <w:ind w:firstLine="0"/>
        <w:jc w:val="center"/>
      </w:pPr>
      <w:r>
        <w:t>Рисунок 2</w:t>
      </w:r>
      <w:r w:rsidR="00421A1D" w:rsidRPr="00421A1D">
        <w:t>1</w:t>
      </w:r>
      <w:r>
        <w:t xml:space="preserve"> – </w:t>
      </w:r>
      <w:r w:rsidR="00421A1D">
        <w:t>Системный диалог загрузки файла</w:t>
      </w:r>
    </w:p>
    <w:p w14:paraId="2167F260" w14:textId="77777777" w:rsidR="005472B4" w:rsidRDefault="005472B4" w:rsidP="005472B4"/>
    <w:p w14:paraId="7BDB16EC" w14:textId="1AE7D1CA" w:rsidR="005472B4" w:rsidRDefault="00421A1D" w:rsidP="005472B4">
      <w:pPr>
        <w:ind w:firstLine="0"/>
        <w:jc w:val="center"/>
      </w:pPr>
      <w:r>
        <w:rPr>
          <w:noProof/>
        </w:rPr>
        <w:drawing>
          <wp:inline distT="0" distB="0" distL="0" distR="0" wp14:anchorId="4A68034E" wp14:editId="681DAE37">
            <wp:extent cx="6060941" cy="3616960"/>
            <wp:effectExtent l="0" t="0" r="0" b="254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273" t="919" r="674"/>
                    <a:stretch/>
                  </pic:blipFill>
                  <pic:spPr bwMode="auto">
                    <a:xfrm>
                      <a:off x="0" y="0"/>
                      <a:ext cx="6062168" cy="36176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0B4623" w14:textId="7E89B449" w:rsidR="005472B4" w:rsidRDefault="005472B4" w:rsidP="005472B4">
      <w:pPr>
        <w:ind w:firstLine="0"/>
        <w:jc w:val="center"/>
      </w:pPr>
      <w:r>
        <w:t>Рисунок 2</w:t>
      </w:r>
      <w:r w:rsidR="00421A1D">
        <w:t>2</w:t>
      </w:r>
      <w:r>
        <w:t xml:space="preserve"> – </w:t>
      </w:r>
      <w:r w:rsidR="00421A1D">
        <w:t>Результат загрузки файла</w:t>
      </w:r>
    </w:p>
    <w:p w14:paraId="0E8E7493" w14:textId="03D648F6" w:rsidR="005472B4" w:rsidRDefault="005472B4" w:rsidP="00421A1D">
      <w:pPr>
        <w:ind w:firstLine="0"/>
      </w:pPr>
    </w:p>
    <w:p w14:paraId="1BBB5567" w14:textId="35C74BE0" w:rsidR="005472B4" w:rsidRPr="004654E1" w:rsidRDefault="005472B4" w:rsidP="00131A1C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 </w:t>
      </w:r>
      <w:r w:rsidR="00421A1D">
        <w:t>23</w:t>
      </w:r>
      <w:r>
        <w:t>).</w:t>
      </w:r>
    </w:p>
    <w:p w14:paraId="7CC81473" w14:textId="77777777" w:rsidR="005472B4" w:rsidRDefault="005472B4" w:rsidP="005472B4"/>
    <w:p w14:paraId="22C57D49" w14:textId="4D8FDE39" w:rsidR="005472B4" w:rsidRDefault="00421A1D" w:rsidP="005472B4">
      <w:pPr>
        <w:ind w:firstLine="0"/>
        <w:jc w:val="center"/>
      </w:pPr>
      <w:r>
        <w:rPr>
          <w:noProof/>
        </w:rPr>
        <w:drawing>
          <wp:inline distT="0" distB="0" distL="0" distR="0" wp14:anchorId="234D12DD" wp14:editId="5ED9802D">
            <wp:extent cx="1924050" cy="142875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41697" w14:textId="3AEC8B3B" w:rsidR="005472B4" w:rsidRDefault="005472B4" w:rsidP="005472B4">
      <w:pPr>
        <w:ind w:firstLine="0"/>
        <w:jc w:val="center"/>
      </w:pPr>
      <w:r>
        <w:t>Рисунок 2</w:t>
      </w:r>
      <w:r w:rsidR="00421A1D" w:rsidRPr="001C46B3">
        <w:t>3</w:t>
      </w:r>
      <w:r>
        <w:t xml:space="preserve"> – Загрузка повреждённого файла</w:t>
      </w:r>
    </w:p>
    <w:p w14:paraId="53C353C1" w14:textId="1FA62111" w:rsidR="00421A1D" w:rsidRDefault="00421A1D">
      <w:r>
        <w:br w:type="page"/>
      </w:r>
    </w:p>
    <w:p w14:paraId="22CB520B" w14:textId="4D3D5CB5" w:rsidR="005472B4" w:rsidRPr="00F1624C" w:rsidRDefault="003002B2" w:rsidP="003002B2">
      <w:pPr>
        <w:ind w:firstLine="0"/>
        <w:jc w:val="center"/>
        <w:outlineLvl w:val="0"/>
        <w:rPr>
          <w:b/>
          <w:bCs/>
        </w:rPr>
      </w:pPr>
      <w:bookmarkStart w:id="14" w:name="_Toc74829069"/>
      <w:bookmarkStart w:id="15" w:name="_Toc74956678"/>
      <w:r w:rsidRPr="00F1624C">
        <w:rPr>
          <w:b/>
          <w:bCs/>
        </w:rPr>
        <w:lastRenderedPageBreak/>
        <w:t>СПИСОК ИСПОЛЬЗОВАННЫХ ИСТОЧНИКОВ</w:t>
      </w:r>
      <w:bookmarkEnd w:id="14"/>
      <w:bookmarkEnd w:id="15"/>
    </w:p>
    <w:p w14:paraId="2D2E59D1" w14:textId="3577F560" w:rsidR="00300F09" w:rsidRDefault="005472B4" w:rsidP="003002B2">
      <w:pPr>
        <w:pStyle w:val="a4"/>
        <w:numPr>
          <w:ilvl w:val="0"/>
          <w:numId w:val="9"/>
        </w:numPr>
        <w:ind w:left="0" w:firstLine="709"/>
      </w:pPr>
      <w:r>
        <w:t xml:space="preserve">Калентьев, А. А. Новые технологии в программировании : учебное пособие / А. А. Калентьев, Д. В. Гарайс, А. Е. Гориянов. – Томск : Эль Контент, 2014. – 176 с. – </w:t>
      </w:r>
      <w:r w:rsidRPr="003002B2">
        <w:rPr>
          <w:lang w:val="en-US"/>
        </w:rPr>
        <w:t>ISBN</w:t>
      </w:r>
      <w:r w:rsidRPr="00F54403">
        <w:t xml:space="preserve"> 978-5-4332-0185-9.</w:t>
      </w:r>
    </w:p>
    <w:p w14:paraId="560D43EF" w14:textId="77777777" w:rsidR="00300F09" w:rsidRDefault="00300F09">
      <w:r>
        <w:br w:type="page"/>
      </w:r>
    </w:p>
    <w:p w14:paraId="54911E88" w14:textId="77777777" w:rsidR="003002B2" w:rsidRDefault="003002B2" w:rsidP="003002B2">
      <w:pPr>
        <w:spacing w:after="4680"/>
        <w:ind w:firstLine="0"/>
        <w:jc w:val="center"/>
        <w:outlineLvl w:val="0"/>
        <w:rPr>
          <w:b/>
          <w:bCs/>
        </w:rPr>
      </w:pPr>
      <w:bookmarkStart w:id="16" w:name="_Toc74829070"/>
      <w:bookmarkStart w:id="17" w:name="_Toc74956679"/>
      <w:r>
        <w:rPr>
          <w:b/>
          <w:bCs/>
        </w:rPr>
        <w:lastRenderedPageBreak/>
        <w:t>ПРИЛОЖЕНИЕ А</w:t>
      </w:r>
      <w:bookmarkEnd w:id="16"/>
      <w:bookmarkEnd w:id="17"/>
    </w:p>
    <w:p w14:paraId="5E4D3613" w14:textId="77777777" w:rsidR="003002B2" w:rsidRDefault="003002B2" w:rsidP="003002B2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53205B9B" w14:textId="33E17901" w:rsidR="003002B2" w:rsidRPr="00300F09" w:rsidRDefault="003002B2" w:rsidP="003002B2">
      <w:pPr>
        <w:ind w:firstLine="0"/>
        <w:jc w:val="center"/>
      </w:pPr>
      <w:r>
        <w:t>Программа для расчёта</w:t>
      </w:r>
      <w:r w:rsidR="00734DD4">
        <w:t xml:space="preserve"> </w:t>
      </w:r>
      <w:r w:rsidR="00300F09">
        <w:t>объема трехмерных фигур</w:t>
      </w:r>
    </w:p>
    <w:p w14:paraId="1B6727F2" w14:textId="11D96E28" w:rsidR="003002B2" w:rsidRPr="00C34FDE" w:rsidRDefault="003002B2" w:rsidP="003002B2">
      <w:pPr>
        <w:spacing w:before="4200"/>
        <w:ind w:firstLine="0"/>
      </w:pPr>
      <w:r w:rsidRPr="00C34FDE">
        <w:t>Разработчик: студент гр. О-5КМ</w:t>
      </w:r>
      <w:r w:rsidR="00EC4D92">
        <w:t>0</w:t>
      </w:r>
      <w:r w:rsidRPr="00C34FDE">
        <w:t xml:space="preserve">1 НИ ТПУ </w:t>
      </w:r>
      <w:r w:rsidR="00EC4D92">
        <w:t>Загитов Ф.Ф.</w:t>
      </w:r>
    </w:p>
    <w:p w14:paraId="5F743233" w14:textId="77777777" w:rsidR="003002B2" w:rsidRDefault="003002B2" w:rsidP="003002B2">
      <w:pPr>
        <w:ind w:firstLine="0"/>
      </w:pPr>
      <w:r w:rsidRPr="00C34FDE">
        <w:t xml:space="preserve">Заказчик: </w:t>
      </w:r>
      <w:r>
        <w:t>Канд. техн. наук, доцент каф. КСУП ТУСУР Калентьев А. А.</w:t>
      </w:r>
    </w:p>
    <w:p w14:paraId="07B6ACB7" w14:textId="537EC2E8" w:rsidR="003002B2" w:rsidRDefault="003002B2" w:rsidP="003002B2">
      <w:pPr>
        <w:spacing w:before="1800"/>
        <w:ind w:firstLine="0"/>
        <w:jc w:val="center"/>
      </w:pPr>
      <w:r>
        <w:t>Томск 202</w:t>
      </w:r>
      <w:r w:rsidR="00EC4D92">
        <w:t>2</w:t>
      </w:r>
    </w:p>
    <w:p w14:paraId="060CA853" w14:textId="77777777" w:rsidR="003002B2" w:rsidRDefault="003002B2" w:rsidP="003002B2">
      <w:pPr>
        <w:rPr>
          <w:b/>
          <w:bCs/>
        </w:rPr>
      </w:pPr>
      <w:r>
        <w:rPr>
          <w:b/>
          <w:bCs/>
        </w:rPr>
        <w:br w:type="page"/>
      </w:r>
    </w:p>
    <w:p w14:paraId="2EA2225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756260D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3762C039" w14:textId="77777777" w:rsidR="00300F09" w:rsidRDefault="00300F09" w:rsidP="00131A1C">
      <w:pPr>
        <w:ind w:firstLine="709"/>
      </w:pPr>
      <w:r w:rsidRPr="00300F09">
        <w:t>Полное наименование: «Программа для расчёта трехмерных фигур».</w:t>
      </w:r>
    </w:p>
    <w:p w14:paraId="18FF6263" w14:textId="393813F7" w:rsidR="003002B2" w:rsidRDefault="003002B2" w:rsidP="00131A1C">
      <w:pPr>
        <w:ind w:firstLine="709"/>
      </w:pPr>
      <w:r>
        <w:t>Условное обозначение: Система.</w:t>
      </w:r>
    </w:p>
    <w:p w14:paraId="55B407D1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769CAE25" w14:textId="77777777" w:rsidR="003002B2" w:rsidRDefault="003002B2" w:rsidP="00131A1C">
      <w:pPr>
        <w:ind w:firstLine="709"/>
      </w:pPr>
      <w:r>
        <w:t>Заказчик: Канд. техн. наук, доцент каф. КСУП ТУСУР Калентьев А. А.</w:t>
      </w:r>
    </w:p>
    <w:p w14:paraId="73D1BDBF" w14:textId="7378BDDB" w:rsidR="003002B2" w:rsidRDefault="003002B2" w:rsidP="00131A1C">
      <w:pPr>
        <w:ind w:firstLine="709"/>
      </w:pPr>
      <w:r>
        <w:t xml:space="preserve">Разработчик: </w:t>
      </w:r>
      <w:r w:rsidR="00E437C4">
        <w:t>С</w:t>
      </w:r>
      <w:r w:rsidR="00E437C4" w:rsidRPr="00E437C4">
        <w:t>тудент гр. О-5КМ01 НИ ТПУ Загитов Ф.Ф.</w:t>
      </w:r>
    </w:p>
    <w:p w14:paraId="6E4CC60E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1256EB0B" w14:textId="0E4F1649" w:rsidR="003002B2" w:rsidRDefault="003002B2" w:rsidP="00131A1C">
      <w:pPr>
        <w:ind w:firstLine="709"/>
      </w:pPr>
      <w:r>
        <w:t xml:space="preserve">Начало работ: </w:t>
      </w:r>
      <w:r w:rsidR="00300F09">
        <w:t>22</w:t>
      </w:r>
      <w:r>
        <w:t xml:space="preserve"> </w:t>
      </w:r>
      <w:r w:rsidR="00300F09">
        <w:t>марта</w:t>
      </w:r>
      <w:r>
        <w:t xml:space="preserve"> 202</w:t>
      </w:r>
      <w:r w:rsidR="00E437C4">
        <w:t>2</w:t>
      </w:r>
      <w:r>
        <w:t xml:space="preserve"> г.</w:t>
      </w:r>
    </w:p>
    <w:p w14:paraId="2B83C476" w14:textId="61D3DF27" w:rsidR="003002B2" w:rsidRDefault="003002B2" w:rsidP="00131A1C">
      <w:pPr>
        <w:ind w:firstLine="709"/>
      </w:pPr>
      <w:r>
        <w:t xml:space="preserve">Окончание работ: </w:t>
      </w:r>
      <w:r w:rsidR="00300F09">
        <w:t>9</w:t>
      </w:r>
      <w:r>
        <w:t xml:space="preserve"> </w:t>
      </w:r>
      <w:r w:rsidR="0009249E">
        <w:t>июня</w:t>
      </w:r>
      <w:r>
        <w:t xml:space="preserve"> 202</w:t>
      </w:r>
      <w:r w:rsidR="00E437C4">
        <w:t>2</w:t>
      </w:r>
      <w:r>
        <w:t xml:space="preserve"> г.</w:t>
      </w:r>
    </w:p>
    <w:p w14:paraId="7914B6EF" w14:textId="77777777" w:rsidR="003002B2" w:rsidRDefault="003002B2" w:rsidP="00131A1C">
      <w:pPr>
        <w:ind w:firstLine="709"/>
      </w:pPr>
      <w:r>
        <w:br w:type="page"/>
      </w:r>
    </w:p>
    <w:p w14:paraId="2ABAE763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6E401364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2B34D3F2" w14:textId="43578AE2" w:rsidR="003002B2" w:rsidRDefault="00300F09" w:rsidP="00131A1C">
      <w:pPr>
        <w:ind w:firstLine="709"/>
      </w:pPr>
      <w:r>
        <w:t>Система предназначена для расчёта объёмов т</w:t>
      </w:r>
      <w:r w:rsidRPr="00131A1C">
        <w:t>р</w:t>
      </w:r>
      <w:r>
        <w:t>ё</w:t>
      </w:r>
      <w:r w:rsidRPr="00131A1C">
        <w:t>хмерны</w:t>
      </w:r>
      <w:r>
        <w:t>х</w:t>
      </w:r>
      <w:r w:rsidRPr="00131A1C">
        <w:t xml:space="preserve"> фигур: </w:t>
      </w:r>
      <w:r>
        <w:t>сферы</w:t>
      </w:r>
      <w:r w:rsidRPr="00131A1C">
        <w:t>, пирамид</w:t>
      </w:r>
      <w:r>
        <w:t>ы</w:t>
      </w:r>
      <w:r w:rsidRPr="00131A1C">
        <w:t>, параллелепипед</w:t>
      </w:r>
      <w:r>
        <w:t>а.</w:t>
      </w:r>
    </w:p>
    <w:p w14:paraId="1F9B7145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29552CF9" w14:textId="56F5396E" w:rsidR="003002B2" w:rsidRDefault="003002B2" w:rsidP="00131A1C">
      <w:pPr>
        <w:ind w:firstLine="709"/>
      </w:pPr>
      <w:r>
        <w:t xml:space="preserve">Система создаётся в </w:t>
      </w:r>
      <w:r w:rsidR="00300F09">
        <w:t xml:space="preserve">учебных </w:t>
      </w:r>
      <w:r>
        <w:t xml:space="preserve">целях </w:t>
      </w:r>
      <w:r w:rsidR="00300F09">
        <w:t xml:space="preserve">для </w:t>
      </w:r>
      <w:r>
        <w:t xml:space="preserve">сокращения трудозатрат </w:t>
      </w:r>
      <w:r w:rsidR="001722DE">
        <w:t xml:space="preserve">при </w:t>
      </w:r>
      <w:r w:rsidR="00300F09">
        <w:t>расчете объема трехмерных фигур</w:t>
      </w:r>
      <w:r>
        <w:t>.</w:t>
      </w:r>
    </w:p>
    <w:p w14:paraId="43AB1C2E" w14:textId="77777777" w:rsidR="003002B2" w:rsidRDefault="003002B2" w:rsidP="003002B2">
      <w:r>
        <w:br w:type="page"/>
      </w:r>
    </w:p>
    <w:p w14:paraId="1664F4BE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2A719F1E" w14:textId="77777777" w:rsidR="00300F09" w:rsidRDefault="00300F09" w:rsidP="00131A1C"/>
    <w:p w14:paraId="4DE7A79B" w14:textId="2DE7BC03" w:rsidR="00131A1C" w:rsidRDefault="00830A79" w:rsidP="00131A1C">
      <w:r>
        <w:t xml:space="preserve">Вычисление </w:t>
      </w:r>
      <w:r w:rsidR="00300F09">
        <w:t>объема трехмерных фигур может быть применено научно-педагогическим составом при подготовке учебно-методического материала или проверке результатов работ, выполненных обучающимися</w:t>
      </w:r>
      <w:r w:rsidR="00E956C6">
        <w:t>.</w:t>
      </w:r>
    </w:p>
    <w:p w14:paraId="4C2593EE" w14:textId="77777777" w:rsidR="003002B2" w:rsidRDefault="003002B2" w:rsidP="003002B2">
      <w:r>
        <w:br w:type="page"/>
      </w:r>
    </w:p>
    <w:p w14:paraId="58A8F0FE" w14:textId="77777777" w:rsidR="003002B2" w:rsidRPr="00394644" w:rsidRDefault="003002B2" w:rsidP="003002B2">
      <w:pPr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643230D0" w14:textId="77777777" w:rsidR="003002B2" w:rsidRDefault="003002B2" w:rsidP="003002B2">
      <w:pPr>
        <w:ind w:firstLine="0"/>
      </w:pPr>
    </w:p>
    <w:p w14:paraId="74879505" w14:textId="77777777" w:rsidR="003002B2" w:rsidRDefault="003002B2" w:rsidP="003002B2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002B2" w14:paraId="783C342D" w14:textId="77777777" w:rsidTr="003002B2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106CCB84" w14:textId="77777777" w:rsidR="003002B2" w:rsidRDefault="003002B2" w:rsidP="003002B2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38C8539B" w14:textId="77777777" w:rsidR="003002B2" w:rsidRDefault="003002B2" w:rsidP="003002B2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002B2" w14:paraId="132BD05C" w14:textId="77777777" w:rsidTr="003002B2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38AA9E81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048F93F5" w14:textId="77777777" w:rsidR="003002B2" w:rsidRPr="0091182C" w:rsidRDefault="003002B2" w:rsidP="003002B2">
            <w:pPr>
              <w:ind w:firstLine="0"/>
            </w:pPr>
            <w:r>
              <w:t>Архитектурное требование</w:t>
            </w:r>
          </w:p>
        </w:tc>
      </w:tr>
      <w:tr w:rsidR="003002B2" w14:paraId="2C98B7F6" w14:textId="77777777" w:rsidTr="003002B2">
        <w:tc>
          <w:tcPr>
            <w:tcW w:w="741" w:type="pct"/>
            <w:vAlign w:val="center"/>
          </w:tcPr>
          <w:p w14:paraId="12E50F4C" w14:textId="77777777" w:rsidR="003002B2" w:rsidRPr="007B75F0" w:rsidRDefault="003002B2" w:rsidP="003002B2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7888A116" w14:textId="77777777" w:rsidR="003002B2" w:rsidRPr="007B75F0" w:rsidRDefault="003002B2" w:rsidP="003002B2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002B2" w14:paraId="364494D5" w14:textId="77777777" w:rsidTr="003002B2">
        <w:tc>
          <w:tcPr>
            <w:tcW w:w="741" w:type="pct"/>
            <w:vAlign w:val="center"/>
          </w:tcPr>
          <w:p w14:paraId="79D632A7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29622C27" w14:textId="77777777" w:rsidR="003002B2" w:rsidRDefault="003002B2" w:rsidP="003002B2">
            <w:pPr>
              <w:ind w:firstLine="0"/>
            </w:pPr>
            <w:r>
              <w:t>Требование к структуре данных</w:t>
            </w:r>
          </w:p>
        </w:tc>
      </w:tr>
      <w:tr w:rsidR="003002B2" w14:paraId="3CF2ED83" w14:textId="77777777" w:rsidTr="003002B2">
        <w:tc>
          <w:tcPr>
            <w:tcW w:w="741" w:type="pct"/>
            <w:vAlign w:val="center"/>
          </w:tcPr>
          <w:p w14:paraId="000E7FDB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74BAB2E" w14:textId="77777777" w:rsidR="003002B2" w:rsidRDefault="003002B2" w:rsidP="003002B2">
            <w:pPr>
              <w:ind w:firstLine="0"/>
            </w:pPr>
            <w:r>
              <w:t>Функциональное требование</w:t>
            </w:r>
          </w:p>
        </w:tc>
      </w:tr>
      <w:tr w:rsidR="003002B2" w14:paraId="1FC6BAA5" w14:textId="77777777" w:rsidTr="003002B2">
        <w:tc>
          <w:tcPr>
            <w:tcW w:w="741" w:type="pct"/>
            <w:vAlign w:val="center"/>
          </w:tcPr>
          <w:p w14:paraId="4E8E8DFC" w14:textId="77777777" w:rsidR="003002B2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DE9DCC1" w14:textId="77777777" w:rsidR="003002B2" w:rsidRDefault="003002B2" w:rsidP="003002B2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25F32050" w14:textId="77777777" w:rsidR="003002B2" w:rsidRDefault="003002B2" w:rsidP="003002B2"/>
    <w:p w14:paraId="7B2B64C4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4AC5ACE3" w14:textId="77777777" w:rsidR="003002B2" w:rsidRDefault="003002B2" w:rsidP="003002B2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1C8659B5" w14:textId="77777777" w:rsidR="003002B2" w:rsidRDefault="003002B2" w:rsidP="003002B2"/>
    <w:p w14:paraId="692C350A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5FFBBAFD" w14:textId="0ABE5700" w:rsidR="003002B2" w:rsidRDefault="003002B2" w:rsidP="003002B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1A0A42">
        <w:t>параметрах объемных фигур</w:t>
      </w:r>
      <w:r>
        <w:t xml:space="preserve">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r w:rsidRPr="00EB6045">
        <w:t>*.</w:t>
      </w:r>
      <w:r w:rsidR="001A0A42">
        <w:rPr>
          <w:lang w:val="en-US"/>
        </w:rPr>
        <w:t>fvlm</w:t>
      </w:r>
      <w:r w:rsidRPr="00EB6045">
        <w:t>.</w:t>
      </w:r>
    </w:p>
    <w:p w14:paraId="57416D80" w14:textId="77777777" w:rsidR="003002B2" w:rsidRPr="00EB6045" w:rsidRDefault="003002B2" w:rsidP="003002B2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 xml:space="preserve">файла должен соответствовать следующей </w:t>
      </w:r>
      <w:r>
        <w:rPr>
          <w:lang w:val="en-US"/>
        </w:rPr>
        <w:t>XSD</w:t>
      </w:r>
      <w:r w:rsidRPr="00EB6045">
        <w:t>-</w:t>
      </w:r>
      <w:r>
        <w:t>схеме:</w:t>
      </w:r>
    </w:p>
    <w:p w14:paraId="01497292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lt;?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xml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version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1.0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?&gt;</w:t>
      </w:r>
    </w:p>
    <w:p w14:paraId="79BCF0CD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rrayOf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mlns:xsi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http://www.w3.org/2001/XMLSchema-instance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mlns:xsd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http://www.w3.org/2001/XMLSchema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06ED74B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Sphere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746302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Radiu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Radiu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AB18B0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82F5CFE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Pyramid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C0F40D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0370CF0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NumberOfCorner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NumberOfCorner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AF819B2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Of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Of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AFE989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4305A9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Parallelepiped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E0FC06D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D55D537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First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First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50E15A9F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Second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SecondSide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05E761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ngleOfSide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ngleOfSide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2E4C1D1" w14:textId="77777777" w:rsidR="001A0A42" w:rsidRPr="001C46B3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</w:t>
      </w:r>
      <w:r w:rsidRPr="001C46B3">
        <w:rPr>
          <w:rFonts w:ascii="Cascadia Mono" w:hAnsi="Cascadia Mono" w:cs="Cascadia Mono"/>
          <w:color w:val="0000FF"/>
          <w:sz w:val="19"/>
          <w:szCs w:val="19"/>
        </w:rPr>
        <w:t>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r w:rsidRPr="001C46B3">
        <w:rPr>
          <w:rFonts w:ascii="Cascadia Mono" w:hAnsi="Cascadia Mono" w:cs="Cascadia Mono"/>
          <w:color w:val="0000FF"/>
          <w:sz w:val="19"/>
          <w:szCs w:val="19"/>
        </w:rPr>
        <w:t>&gt;</w:t>
      </w:r>
    </w:p>
    <w:p w14:paraId="0298AB91" w14:textId="77777777" w:rsidR="001A0A42" w:rsidRPr="001C46B3" w:rsidRDefault="001A0A42" w:rsidP="001A0A42">
      <w:pPr>
        <w:ind w:left="567" w:firstLine="0"/>
        <w:rPr>
          <w:rFonts w:ascii="Cascadia Mono" w:hAnsi="Cascadia Mono" w:cs="Cascadia Mono"/>
          <w:color w:val="0000FF"/>
          <w:sz w:val="19"/>
          <w:szCs w:val="19"/>
        </w:rPr>
      </w:pPr>
      <w:r w:rsidRPr="001C46B3">
        <w:rPr>
          <w:rFonts w:ascii="Cascadia Mono" w:hAnsi="Cascadia Mono" w:cs="Cascadia Mono"/>
          <w:color w:val="0000FF"/>
          <w:sz w:val="19"/>
          <w:szCs w:val="19"/>
        </w:rPr>
        <w:t>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rrayOfFigureBase</w:t>
      </w:r>
      <w:r w:rsidRPr="001C46B3">
        <w:rPr>
          <w:rFonts w:ascii="Cascadia Mono" w:hAnsi="Cascadia Mono" w:cs="Cascadia Mono"/>
          <w:color w:val="0000FF"/>
          <w:sz w:val="19"/>
          <w:szCs w:val="19"/>
        </w:rPr>
        <w:t>&gt;</w:t>
      </w:r>
    </w:p>
    <w:p w14:paraId="6805E2D7" w14:textId="77777777" w:rsidR="001A0A42" w:rsidRPr="001C46B3" w:rsidRDefault="001A0A42" w:rsidP="001A0A42">
      <w:pPr>
        <w:ind w:firstLine="0"/>
      </w:pPr>
    </w:p>
    <w:p w14:paraId="3207B67A" w14:textId="35FA8D27" w:rsidR="003002B2" w:rsidRPr="001A0A42" w:rsidRDefault="003002B2" w:rsidP="001A0A42">
      <w:pPr>
        <w:ind w:firstLine="0"/>
        <w:rPr>
          <w:b/>
          <w:bCs/>
        </w:rPr>
      </w:pPr>
      <w:r w:rsidRPr="001A0A42">
        <w:rPr>
          <w:b/>
          <w:bCs/>
        </w:rPr>
        <w:t xml:space="preserve">4.3 </w:t>
      </w:r>
      <w:r w:rsidRPr="00363CAE">
        <w:rPr>
          <w:b/>
          <w:bCs/>
        </w:rPr>
        <w:t>Функциональные</w:t>
      </w:r>
      <w:r w:rsidRPr="001A0A42">
        <w:rPr>
          <w:b/>
          <w:bCs/>
        </w:rPr>
        <w:t xml:space="preserve"> </w:t>
      </w:r>
      <w:r w:rsidRPr="00363CAE">
        <w:rPr>
          <w:b/>
          <w:bCs/>
        </w:rPr>
        <w:t>требования</w:t>
      </w:r>
    </w:p>
    <w:p w14:paraId="6CF02AE1" w14:textId="1932AD16" w:rsidR="003002B2" w:rsidRDefault="003002B2" w:rsidP="003002B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1A0A42">
        <w:t>объем для следующих типов фигур</w:t>
      </w:r>
      <w:r>
        <w:t>:</w:t>
      </w:r>
    </w:p>
    <w:p w14:paraId="54A9DB4B" w14:textId="62D3E120" w:rsidR="003002B2" w:rsidRDefault="001A0A42" w:rsidP="003002B2">
      <w:pPr>
        <w:pStyle w:val="a4"/>
        <w:numPr>
          <w:ilvl w:val="0"/>
          <w:numId w:val="1"/>
        </w:numPr>
      </w:pPr>
      <w:r>
        <w:t>сфера</w:t>
      </w:r>
      <w:r w:rsidR="003002B2">
        <w:t>;</w:t>
      </w:r>
    </w:p>
    <w:p w14:paraId="134EB945" w14:textId="27DDC393" w:rsidR="003002B2" w:rsidRDefault="001A0A42" w:rsidP="003002B2">
      <w:pPr>
        <w:pStyle w:val="a4"/>
        <w:numPr>
          <w:ilvl w:val="0"/>
          <w:numId w:val="1"/>
        </w:numPr>
      </w:pPr>
      <w:r>
        <w:lastRenderedPageBreak/>
        <w:t>пирамида</w:t>
      </w:r>
      <w:r w:rsidR="003002B2">
        <w:t>;</w:t>
      </w:r>
    </w:p>
    <w:p w14:paraId="4E264A8E" w14:textId="4FE0A254" w:rsidR="003002B2" w:rsidRDefault="001A0A42" w:rsidP="003002B2">
      <w:pPr>
        <w:pStyle w:val="a4"/>
        <w:numPr>
          <w:ilvl w:val="0"/>
          <w:numId w:val="1"/>
        </w:numPr>
      </w:pPr>
      <w:r>
        <w:t>параллелепипед</w:t>
      </w:r>
      <w:r w:rsidR="003002B2">
        <w:t>.</w:t>
      </w:r>
    </w:p>
    <w:p w14:paraId="2E071629" w14:textId="1414DEDB" w:rsidR="003002B2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1A0A42" w:rsidRPr="001A0A42">
        <w:t xml:space="preserve">Объём </w:t>
      </w:r>
      <w:r w:rsidR="001A0A42">
        <w:t>сферы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08AFB5EE" w14:textId="77777777" w:rsidR="001A0A42" w:rsidRDefault="001A0A42" w:rsidP="001A0A42">
      <w:pPr>
        <w:ind w:left="567" w:firstLine="709"/>
        <w:rPr>
          <w:lang w:val="en-US"/>
        </w:rPr>
      </w:pPr>
      <w:r w:rsidRPr="00C80F6E">
        <w:rPr>
          <w:position w:val="-28"/>
        </w:rPr>
        <w:object w:dxaOrig="1560" w:dyaOrig="720" w14:anchorId="7B871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5.35pt" o:ole="">
            <v:imagedata r:id="rId32" o:title=""/>
          </v:shape>
          <o:OLEObject Type="Embed" ProgID="Equation.DSMT4" ShapeID="_x0000_i1025" DrawAspect="Content" ObjectID="_1716200317" r:id="rId33"/>
        </w:object>
      </w:r>
    </w:p>
    <w:p w14:paraId="400047E0" w14:textId="14C4961C" w:rsidR="001A0A42" w:rsidRDefault="001A0A42" w:rsidP="001A0A42">
      <w:pPr>
        <w:ind w:left="567" w:firstLine="709"/>
      </w:pPr>
      <w:r>
        <w:t xml:space="preserve">где </w:t>
      </w:r>
      <w:r>
        <w:rPr>
          <w:i/>
          <w:lang w:val="en-US"/>
        </w:rPr>
        <w:t>R</w:t>
      </w:r>
      <w:r w:rsidRPr="00C80F6E">
        <w:t xml:space="preserve"> – </w:t>
      </w:r>
      <w:r>
        <w:t>радиус сферы;</w:t>
      </w:r>
    </w:p>
    <w:p w14:paraId="05ED1F1D" w14:textId="33408627" w:rsidR="001A0A42" w:rsidRDefault="003002B2" w:rsidP="001A0A42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1A0A42" w:rsidRPr="001A0A42">
        <w:t xml:space="preserve">Объём </w:t>
      </w:r>
      <w:r w:rsidR="001A0A42">
        <w:t>пирамида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46113C33" w14:textId="18B836B8" w:rsidR="001A0A42" w:rsidRDefault="00036F78" w:rsidP="001A0A42">
      <w:pPr>
        <w:ind w:left="567" w:firstLine="709"/>
        <w:rPr>
          <w:lang w:val="en-US"/>
        </w:rPr>
      </w:pPr>
      <w:r w:rsidRPr="00036F78">
        <w:rPr>
          <w:position w:val="-26"/>
        </w:rPr>
        <w:object w:dxaOrig="1380" w:dyaOrig="700" w14:anchorId="14A2D6A5">
          <v:shape id="_x0000_i1026" type="#_x0000_t75" style="width:68.75pt;height:34.05pt" o:ole="">
            <v:imagedata r:id="rId34" o:title=""/>
          </v:shape>
          <o:OLEObject Type="Embed" ProgID="Equation.DSMT4" ShapeID="_x0000_i1026" DrawAspect="Content" ObjectID="_1716200318" r:id="rId35"/>
        </w:object>
      </w:r>
    </w:p>
    <w:p w14:paraId="1E3F5C94" w14:textId="2118CECF" w:rsidR="001A0A42" w:rsidRPr="00C80F6E" w:rsidRDefault="001A0A42" w:rsidP="001A0A42">
      <w:pPr>
        <w:ind w:left="567" w:firstLine="709"/>
      </w:pPr>
      <w:r>
        <w:t xml:space="preserve">где </w:t>
      </w:r>
      <w:r w:rsidRPr="00C80F6E">
        <w:rPr>
          <w:i/>
          <w:lang w:val="en-US"/>
        </w:rPr>
        <w:t>S</w:t>
      </w:r>
      <w:r w:rsidRPr="00C80F6E">
        <w:t xml:space="preserve"> – </w:t>
      </w:r>
      <w:r>
        <w:t>площадь основания пирамиды;</w:t>
      </w:r>
    </w:p>
    <w:p w14:paraId="7FCF4A64" w14:textId="2E350DA5" w:rsidR="001A0A42" w:rsidRDefault="00036F78" w:rsidP="00036F78">
      <w:pPr>
        <w:ind w:left="1276" w:firstLine="0"/>
      </w:pPr>
      <w:r w:rsidRPr="00036F78">
        <w:rPr>
          <w:i/>
          <w:iCs/>
          <w:lang w:val="en-US"/>
        </w:rPr>
        <w:t>h</w:t>
      </w:r>
      <w:r w:rsidR="001A0A42" w:rsidRPr="00363CAE">
        <w:t xml:space="preserve"> – </w:t>
      </w:r>
      <w:r>
        <w:t>высота пирамида.</w:t>
      </w:r>
    </w:p>
    <w:p w14:paraId="44593BD9" w14:textId="2ABFA7AF" w:rsidR="00036F78" w:rsidRDefault="00036F78" w:rsidP="00036F78">
      <w:pPr>
        <w:ind w:left="1276" w:firstLine="0"/>
      </w:pPr>
      <w:r w:rsidRPr="00036F78">
        <w:rPr>
          <w:position w:val="-62"/>
        </w:rPr>
        <w:object w:dxaOrig="1939" w:dyaOrig="1100" w14:anchorId="200385C7">
          <v:shape id="_x0000_i1027" type="#_x0000_t75" style="width:96.2pt;height:54.35pt" o:ole="">
            <v:imagedata r:id="rId36" o:title=""/>
          </v:shape>
          <o:OLEObject Type="Embed" ProgID="Equation.DSMT4" ShapeID="_x0000_i1027" DrawAspect="Content" ObjectID="_1716200319" r:id="rId37"/>
        </w:object>
      </w:r>
    </w:p>
    <w:p w14:paraId="1590ABE9" w14:textId="22457139" w:rsidR="00036F78" w:rsidRDefault="00753BA3" w:rsidP="00036F78">
      <w:pPr>
        <w:ind w:left="1276" w:firstLine="0"/>
      </w:pPr>
      <w:r>
        <w:t>где</w:t>
      </w:r>
      <w:r w:rsidR="00036F78">
        <w:t xml:space="preserve"> </w:t>
      </w:r>
      <w:r w:rsidR="00036F78" w:rsidRPr="00036F78">
        <w:rPr>
          <w:i/>
          <w:iCs/>
          <w:lang w:val="en-US"/>
        </w:rPr>
        <w:t>N</w:t>
      </w:r>
      <w:r w:rsidR="00036F78" w:rsidRPr="00036F78">
        <w:t xml:space="preserve"> </w:t>
      </w:r>
      <w:r w:rsidR="00036F78">
        <w:t>– количество углов основания пирамиды</w:t>
      </w:r>
      <w:r w:rsidR="00036F78" w:rsidRPr="00036F78">
        <w:t>;</w:t>
      </w:r>
    </w:p>
    <w:p w14:paraId="5BD5EB7B" w14:textId="437BB769" w:rsidR="00036F78" w:rsidRPr="00036F78" w:rsidRDefault="00036F78" w:rsidP="00036F78">
      <w:pPr>
        <w:ind w:left="1276" w:firstLine="0"/>
      </w:pP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стороны основания пирамиды.</w:t>
      </w:r>
    </w:p>
    <w:p w14:paraId="2133D786" w14:textId="77777777" w:rsidR="00036F78" w:rsidRDefault="003002B2" w:rsidP="00E956C6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036F78">
        <w:t>Объём параллелепипеда должен определяться по выражению:</w:t>
      </w:r>
    </w:p>
    <w:p w14:paraId="1599E398" w14:textId="7E69296F" w:rsidR="00036F78" w:rsidRDefault="00753BA3" w:rsidP="00036F78">
      <w:pPr>
        <w:ind w:left="567" w:firstLine="709"/>
        <w:rPr>
          <w:lang w:val="en-US"/>
        </w:rPr>
      </w:pPr>
      <w:r w:rsidRPr="00C80F6E">
        <w:rPr>
          <w:position w:val="-10"/>
        </w:rPr>
        <w:object w:dxaOrig="1060" w:dyaOrig="340" w14:anchorId="1418C713">
          <v:shape id="_x0000_i1028" type="#_x0000_t75" style="width:53.65pt;height:17pt" o:ole="">
            <v:imagedata r:id="rId38" o:title=""/>
          </v:shape>
          <o:OLEObject Type="Embed" ProgID="Equation.DSMT4" ShapeID="_x0000_i1028" DrawAspect="Content" ObjectID="_1716200320" r:id="rId39"/>
        </w:object>
      </w:r>
    </w:p>
    <w:p w14:paraId="4BBD00D4" w14:textId="340F9253" w:rsidR="00036F78" w:rsidRPr="00753BA3" w:rsidRDefault="00036F78" w:rsidP="00036F78">
      <w:pPr>
        <w:ind w:left="567" w:firstLine="709"/>
      </w:pPr>
      <w:r>
        <w:t xml:space="preserve">где </w:t>
      </w:r>
      <w:r w:rsidR="00753BA3">
        <w:rPr>
          <w:i/>
          <w:iCs/>
          <w:lang w:val="en-US"/>
        </w:rPr>
        <w:t>S</w:t>
      </w:r>
      <w:r w:rsidRPr="00363CAE">
        <w:t xml:space="preserve"> – </w:t>
      </w:r>
      <w:r w:rsidR="00753BA3">
        <w:t>площадь основания</w:t>
      </w:r>
      <w:r w:rsidR="00753BA3" w:rsidRPr="00753BA3">
        <w:t xml:space="preserve"> </w:t>
      </w:r>
      <w:r w:rsidR="00753BA3">
        <w:t>параллелепипеда</w:t>
      </w:r>
      <w:r>
        <w:t>;</w:t>
      </w:r>
    </w:p>
    <w:p w14:paraId="2CD5B137" w14:textId="720ED9AC" w:rsidR="00036F78" w:rsidRDefault="00753BA3" w:rsidP="00036F78">
      <w:pPr>
        <w:ind w:left="567" w:firstLine="709"/>
      </w:pPr>
      <w:r>
        <w:rPr>
          <w:i/>
          <w:iCs/>
          <w:lang w:val="en-US"/>
        </w:rPr>
        <w:t>h</w:t>
      </w:r>
      <w:r w:rsidR="00036F78" w:rsidRPr="00363CAE">
        <w:t xml:space="preserve"> – </w:t>
      </w:r>
      <w:r>
        <w:t>высота параллелепипеда.</w:t>
      </w:r>
    </w:p>
    <w:p w14:paraId="5D4CD188" w14:textId="2B7466A7" w:rsidR="00753BA3" w:rsidRDefault="00753BA3" w:rsidP="00753BA3">
      <w:pPr>
        <w:ind w:left="1276" w:firstLine="0"/>
      </w:pPr>
      <w:r w:rsidRPr="00753BA3">
        <w:rPr>
          <w:position w:val="-26"/>
        </w:rPr>
        <w:object w:dxaOrig="2260" w:dyaOrig="700" w14:anchorId="529FF37D">
          <v:shape id="_x0000_i1029" type="#_x0000_t75" style="width:113.25pt;height:34.05pt" o:ole="">
            <v:imagedata r:id="rId40" o:title=""/>
          </v:shape>
          <o:OLEObject Type="Embed" ProgID="Equation.DSMT4" ShapeID="_x0000_i1029" DrawAspect="Content" ObjectID="_1716200321" r:id="rId41"/>
        </w:object>
      </w:r>
    </w:p>
    <w:p w14:paraId="670F476A" w14:textId="3E0A5EF6" w:rsidR="00753BA3" w:rsidRDefault="00753BA3" w:rsidP="00753BA3">
      <w:pPr>
        <w:ind w:left="1276" w:firstLine="0"/>
      </w:pPr>
      <w:r>
        <w:t xml:space="preserve">где </w:t>
      </w: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первой стороны основания параллелепипеда</w:t>
      </w:r>
      <w:r w:rsidRPr="00036F78">
        <w:t>;</w:t>
      </w:r>
    </w:p>
    <w:p w14:paraId="3A46F670" w14:textId="38623AF5" w:rsidR="00E956C6" w:rsidRDefault="00753BA3" w:rsidP="00753BA3">
      <w:pPr>
        <w:ind w:left="567" w:firstLine="709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араллелепипеда</w:t>
      </w:r>
      <w:r w:rsidRPr="00753BA3">
        <w:t>;</w:t>
      </w:r>
    </w:p>
    <w:p w14:paraId="2B7C9791" w14:textId="2ABA8557" w:rsidR="00753BA3" w:rsidRPr="00753BA3" w:rsidRDefault="00753BA3" w:rsidP="00753BA3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70F6B67C" w14:textId="5990B2C3" w:rsidR="003002B2" w:rsidRDefault="003002B2" w:rsidP="00C80F6E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753BA3">
        <w:t>элементов</w:t>
      </w:r>
      <w:r>
        <w:t>.</w:t>
      </w:r>
    </w:p>
    <w:p w14:paraId="43C39FEB" w14:textId="77777777" w:rsidR="003002B2" w:rsidRDefault="003002B2" w:rsidP="003002B2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42DAD15D" w14:textId="0B420911" w:rsidR="003002B2" w:rsidRDefault="00753BA3" w:rsidP="003002B2">
      <w:pPr>
        <w:pStyle w:val="a4"/>
        <w:numPr>
          <w:ilvl w:val="0"/>
          <w:numId w:val="3"/>
        </w:numPr>
        <w:ind w:left="567"/>
      </w:pPr>
      <w:r>
        <w:t>объем</w:t>
      </w:r>
      <w:r w:rsidR="003002B2">
        <w:t>;</w:t>
      </w:r>
    </w:p>
    <w:p w14:paraId="5702E461" w14:textId="21506242" w:rsidR="003D5DE2" w:rsidRDefault="00753BA3" w:rsidP="00753BA3">
      <w:pPr>
        <w:pStyle w:val="a4"/>
        <w:numPr>
          <w:ilvl w:val="0"/>
          <w:numId w:val="3"/>
        </w:numPr>
        <w:ind w:left="1418" w:firstLine="0"/>
      </w:pPr>
      <w:r>
        <w:t>информацию (тип фигуры и значения параметров, на основе которых осуществляется расчет объема)</w:t>
      </w:r>
      <w:r w:rsidR="003D5DE2" w:rsidRPr="00753BA3">
        <w:t>;</w:t>
      </w:r>
    </w:p>
    <w:p w14:paraId="0D6BA8F4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763D50C2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2950248E" w14:textId="60985001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</w:t>
      </w:r>
      <w:r w:rsidR="00753BA3">
        <w:t>фильтрации</w:t>
      </w:r>
      <w:r>
        <w:t xml:space="preserve">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02971BA7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7A0C94C1" w14:textId="77777777" w:rsidR="003002B2" w:rsidRPr="00F0496C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FB3AE12" w14:textId="77777777" w:rsidR="003002B2" w:rsidRDefault="003002B2" w:rsidP="003002B2"/>
    <w:p w14:paraId="3B29BFF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BB6D90C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0B18B88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7642C901" w14:textId="77777777" w:rsidR="003002B2" w:rsidRPr="00324306" w:rsidRDefault="003002B2" w:rsidP="003002B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B261B14" w14:textId="77777777" w:rsidR="003002B2" w:rsidRDefault="003002B2" w:rsidP="003002B2"/>
    <w:p w14:paraId="7FE9C7DF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46A5AEB9" w14:textId="7D8F193B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>
        <w:rPr>
          <w:lang w:val="en-US"/>
        </w:rPr>
        <w:t>Pro</w:t>
      </w:r>
      <w:r w:rsidRPr="00277F4A">
        <w:t xml:space="preserve"> 20</w:t>
      </w:r>
      <w:r>
        <w:rPr>
          <w:lang w:val="en-US"/>
        </w:rPr>
        <w:t>H</w:t>
      </w:r>
      <w:r w:rsidR="00285388">
        <w:t>1</w:t>
      </w:r>
      <w:r w:rsidR="00285388" w:rsidRPr="00285388">
        <w:t>, 20</w:t>
      </w:r>
      <w:r w:rsidR="00285388">
        <w:rPr>
          <w:lang w:val="en-US"/>
        </w:rPr>
        <w:t>H</w:t>
      </w:r>
      <w:r w:rsidR="00285388" w:rsidRPr="00285388">
        <w:t>2, 21</w:t>
      </w:r>
      <w:r w:rsidR="00285388">
        <w:rPr>
          <w:lang w:val="en-US"/>
        </w:rPr>
        <w:t>H</w:t>
      </w:r>
      <w:r w:rsidR="00285388" w:rsidRPr="00285388">
        <w:t>1, 21</w:t>
      </w:r>
      <w:r w:rsidR="00285388">
        <w:rPr>
          <w:lang w:val="en-US"/>
        </w:rPr>
        <w:t>H</w:t>
      </w:r>
      <w:r w:rsidR="00285388" w:rsidRPr="00285388">
        <w:t>2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5D2CBAA9" w14:textId="406F276D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="00285388" w:rsidRPr="00285388">
        <w:t>.NET Runtime 5.0.17</w:t>
      </w:r>
      <w:r>
        <w:t>.</w:t>
      </w:r>
    </w:p>
    <w:p w14:paraId="1801BBDD" w14:textId="77777777" w:rsidR="003002B2" w:rsidRDefault="003002B2" w:rsidP="003002B2"/>
    <w:p w14:paraId="1590D84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08F220D5" w14:textId="6ABAE60C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3.</w:t>
      </w:r>
      <w:r w:rsidRPr="003D5DE2">
        <w:t xml:space="preserve"> Для работы системы необходим ПК/ноутбук.</w:t>
      </w:r>
    </w:p>
    <w:p w14:paraId="4BE238DD" w14:textId="062F00F9" w:rsidR="003D5DE2" w:rsidRPr="00EF7073" w:rsidRDefault="003D5DE2" w:rsidP="003D5DE2">
      <w:r w:rsidRPr="003D5DE2">
        <w:rPr>
          <w:b/>
          <w:bCs/>
          <w:lang w:val="en-US"/>
        </w:rPr>
        <w:t>C</w:t>
      </w:r>
      <w:r w:rsidRPr="00EF7073">
        <w:rPr>
          <w:b/>
          <w:bCs/>
        </w:rPr>
        <w:t>04.</w:t>
      </w:r>
      <w:r w:rsidRPr="00EF7073">
        <w:t xml:space="preserve"> </w:t>
      </w:r>
      <w:r w:rsidR="00CB4A87">
        <w:t xml:space="preserve">Не менее </w:t>
      </w:r>
      <w:r w:rsidR="00EF7073" w:rsidRPr="00EF7073">
        <w:t xml:space="preserve">1 </w:t>
      </w:r>
      <w:r w:rsidR="00EF7073">
        <w:t>гигагерц</w:t>
      </w:r>
      <w:r w:rsidR="00EF7073" w:rsidRPr="00EF7073">
        <w:t xml:space="preserve"> (</w:t>
      </w:r>
      <w:r w:rsidR="00EF7073" w:rsidRPr="00EF7073">
        <w:rPr>
          <w:lang w:val="en-US"/>
        </w:rPr>
        <w:t>GHz</w:t>
      </w:r>
      <w:r w:rsidR="00EF7073" w:rsidRPr="00EF7073">
        <w:t>).</w:t>
      </w:r>
    </w:p>
    <w:p w14:paraId="40AC4A92" w14:textId="2779EA49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5.</w:t>
      </w:r>
      <w:r w:rsidRPr="003D5DE2">
        <w:t xml:space="preserve"> ОЗУ – не менее 1 ГБ для 32-разрядной системы и 2 ГБ для 64-разрядной.</w:t>
      </w:r>
    </w:p>
    <w:p w14:paraId="2CB59ADB" w14:textId="0CA3CBBC" w:rsidR="003D5DE2" w:rsidRPr="003D5DE2" w:rsidRDefault="003D5DE2" w:rsidP="003D5DE2">
      <w:r w:rsidRPr="00947DE6">
        <w:rPr>
          <w:b/>
          <w:bCs/>
          <w:lang w:val="en-US"/>
        </w:rPr>
        <w:t>C</w:t>
      </w:r>
      <w:r w:rsidRPr="00947DE6">
        <w:rPr>
          <w:b/>
          <w:bCs/>
        </w:rPr>
        <w:t>06.</w:t>
      </w:r>
      <w:r w:rsidRPr="003D5DE2">
        <w:t xml:space="preserve"> Накопитель – 20 ГБ свободного пространства для 64-разрядных и 16 ГБ свободного пространства для 32-разрядных систем.</w:t>
      </w:r>
    </w:p>
    <w:p w14:paraId="68ECB726" w14:textId="544513BE" w:rsidR="003002B2" w:rsidRDefault="003D5DE2" w:rsidP="003D5DE2">
      <w:r w:rsidRPr="00BA64D5">
        <w:rPr>
          <w:b/>
          <w:bCs/>
          <w:lang w:val="en-US"/>
        </w:rPr>
        <w:t>C</w:t>
      </w:r>
      <w:r w:rsidRPr="00BA64D5">
        <w:rPr>
          <w:b/>
          <w:bCs/>
        </w:rPr>
        <w:t>07.</w:t>
      </w:r>
      <w:r w:rsidRPr="003D5DE2">
        <w:t xml:space="preserve"> Разрешение экрана – минимум 800 х 600 пикселей</w:t>
      </w:r>
      <w:r w:rsidR="00EA4D38" w:rsidRPr="00EA4D38">
        <w:t>.</w:t>
      </w:r>
    </w:p>
    <w:p w14:paraId="507F5ED1" w14:textId="09959F22" w:rsidR="00812A3B" w:rsidRDefault="00CB4A87" w:rsidP="00CB4A87">
      <w:pPr>
        <w:ind w:left="851" w:firstLine="0"/>
      </w:pPr>
      <w:r w:rsidRPr="00CB4A87">
        <w:rPr>
          <w:b/>
          <w:bCs/>
          <w:lang w:val="en-US"/>
        </w:rPr>
        <w:lastRenderedPageBreak/>
        <w:t>C</w:t>
      </w:r>
      <w:r w:rsidRPr="00CB4A87">
        <w:rPr>
          <w:b/>
          <w:bCs/>
        </w:rPr>
        <w:t>08.</w:t>
      </w:r>
      <w:r w:rsidRPr="00CB4A87">
        <w:t xml:space="preserve"> </w:t>
      </w:r>
      <w:r>
        <w:t xml:space="preserve">Видеоадаптер </w:t>
      </w:r>
      <w:r w:rsidRPr="00CB4A87">
        <w:t>DirectX 9 или более поздняя версия с драйвером WDDM 1.0</w:t>
      </w:r>
    </w:p>
    <w:sectPr w:rsidR="00812A3B" w:rsidSect="00261C19">
      <w:pgSz w:w="11906" w:h="16838"/>
      <w:pgMar w:top="1134" w:right="567" w:bottom="1134" w:left="1701" w:header="709" w:footer="494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E4D419" w14:textId="77777777" w:rsidR="000D630F" w:rsidRDefault="000D630F" w:rsidP="00261C19">
      <w:pPr>
        <w:spacing w:line="240" w:lineRule="auto"/>
      </w:pPr>
      <w:r>
        <w:separator/>
      </w:r>
    </w:p>
  </w:endnote>
  <w:endnote w:type="continuationSeparator" w:id="0">
    <w:p w14:paraId="4FFE23FF" w14:textId="77777777" w:rsidR="000D630F" w:rsidRDefault="000D630F" w:rsidP="00261C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43156822"/>
      <w:docPartObj>
        <w:docPartGallery w:val="Page Numbers (Bottom of Page)"/>
        <w:docPartUnique/>
      </w:docPartObj>
    </w:sdtPr>
    <w:sdtEndPr/>
    <w:sdtContent>
      <w:p w14:paraId="1EFA150C" w14:textId="34AAE8FA" w:rsidR="00CE678F" w:rsidRDefault="00CE678F">
        <w:pPr>
          <w:pStyle w:val="af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75EC3B2" w14:textId="03A9AA62" w:rsidR="00261C19" w:rsidRDefault="00261C19" w:rsidP="00261C19">
    <w:pPr>
      <w:pStyle w:val="af0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CA2D8F" w14:textId="77777777" w:rsidR="000D630F" w:rsidRDefault="000D630F" w:rsidP="00261C19">
      <w:pPr>
        <w:spacing w:line="240" w:lineRule="auto"/>
      </w:pPr>
      <w:r>
        <w:separator/>
      </w:r>
    </w:p>
  </w:footnote>
  <w:footnote w:type="continuationSeparator" w:id="0">
    <w:p w14:paraId="50CDE120" w14:textId="77777777" w:rsidR="000D630F" w:rsidRDefault="000D630F" w:rsidP="00261C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D16E2"/>
    <w:multiLevelType w:val="hybridMultilevel"/>
    <w:tmpl w:val="15280D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C2B1D66"/>
    <w:multiLevelType w:val="hybridMultilevel"/>
    <w:tmpl w:val="15A82264"/>
    <w:lvl w:ilvl="0" w:tplc="75DAD1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2E1B7084"/>
    <w:multiLevelType w:val="hybridMultilevel"/>
    <w:tmpl w:val="7F4E57B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767858"/>
    <w:multiLevelType w:val="hybridMultilevel"/>
    <w:tmpl w:val="594C2E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0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2"/>
  </w:num>
  <w:num w:numId="9">
    <w:abstractNumId w:val="1"/>
  </w:num>
  <w:num w:numId="10">
    <w:abstractNumId w:val="5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4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EF6"/>
    <w:rsid w:val="0000497C"/>
    <w:rsid w:val="00036F78"/>
    <w:rsid w:val="0003764A"/>
    <w:rsid w:val="00082870"/>
    <w:rsid w:val="0009249E"/>
    <w:rsid w:val="000B5491"/>
    <w:rsid w:val="000B78F0"/>
    <w:rsid w:val="000D630F"/>
    <w:rsid w:val="000F5753"/>
    <w:rsid w:val="000F7172"/>
    <w:rsid w:val="00131A1C"/>
    <w:rsid w:val="001722DE"/>
    <w:rsid w:val="00177C38"/>
    <w:rsid w:val="00186E76"/>
    <w:rsid w:val="001A0890"/>
    <w:rsid w:val="001A0A42"/>
    <w:rsid w:val="001C46B3"/>
    <w:rsid w:val="001E0ABD"/>
    <w:rsid w:val="00261C19"/>
    <w:rsid w:val="00277F4A"/>
    <w:rsid w:val="00285388"/>
    <w:rsid w:val="002B7629"/>
    <w:rsid w:val="002B76C1"/>
    <w:rsid w:val="002D3E69"/>
    <w:rsid w:val="002D3E8D"/>
    <w:rsid w:val="002D5AC5"/>
    <w:rsid w:val="003002B2"/>
    <w:rsid w:val="00300F09"/>
    <w:rsid w:val="00324306"/>
    <w:rsid w:val="00363CAE"/>
    <w:rsid w:val="00375499"/>
    <w:rsid w:val="00394644"/>
    <w:rsid w:val="003A4282"/>
    <w:rsid w:val="003B2EC1"/>
    <w:rsid w:val="003C196F"/>
    <w:rsid w:val="003D5DE2"/>
    <w:rsid w:val="00416D51"/>
    <w:rsid w:val="00421A1D"/>
    <w:rsid w:val="0043566E"/>
    <w:rsid w:val="00452B9E"/>
    <w:rsid w:val="004636E5"/>
    <w:rsid w:val="004654E1"/>
    <w:rsid w:val="004967EE"/>
    <w:rsid w:val="00502CF5"/>
    <w:rsid w:val="00503011"/>
    <w:rsid w:val="005332B8"/>
    <w:rsid w:val="005472B4"/>
    <w:rsid w:val="00564F85"/>
    <w:rsid w:val="00574AB9"/>
    <w:rsid w:val="005A510A"/>
    <w:rsid w:val="005B1889"/>
    <w:rsid w:val="005B47CE"/>
    <w:rsid w:val="005C5B69"/>
    <w:rsid w:val="005D0F20"/>
    <w:rsid w:val="00601F62"/>
    <w:rsid w:val="00604BD9"/>
    <w:rsid w:val="006A4887"/>
    <w:rsid w:val="006C5174"/>
    <w:rsid w:val="006E3F26"/>
    <w:rsid w:val="006E54B9"/>
    <w:rsid w:val="00713F57"/>
    <w:rsid w:val="0073197F"/>
    <w:rsid w:val="00734DD4"/>
    <w:rsid w:val="00740307"/>
    <w:rsid w:val="00753BA3"/>
    <w:rsid w:val="007572DF"/>
    <w:rsid w:val="00771A62"/>
    <w:rsid w:val="00794E75"/>
    <w:rsid w:val="007B6F42"/>
    <w:rsid w:val="007C081F"/>
    <w:rsid w:val="007F4E9F"/>
    <w:rsid w:val="00807EF6"/>
    <w:rsid w:val="00812A3B"/>
    <w:rsid w:val="00830A79"/>
    <w:rsid w:val="008A20D4"/>
    <w:rsid w:val="008E45D6"/>
    <w:rsid w:val="00914D17"/>
    <w:rsid w:val="00943487"/>
    <w:rsid w:val="00947DE6"/>
    <w:rsid w:val="00951788"/>
    <w:rsid w:val="009720CB"/>
    <w:rsid w:val="00973C32"/>
    <w:rsid w:val="00A03967"/>
    <w:rsid w:val="00A03A56"/>
    <w:rsid w:val="00AF2C22"/>
    <w:rsid w:val="00AF2F5A"/>
    <w:rsid w:val="00B0625C"/>
    <w:rsid w:val="00B15531"/>
    <w:rsid w:val="00B372CC"/>
    <w:rsid w:val="00B41E68"/>
    <w:rsid w:val="00B61B84"/>
    <w:rsid w:val="00B90A04"/>
    <w:rsid w:val="00B91D4C"/>
    <w:rsid w:val="00BA1A25"/>
    <w:rsid w:val="00BA64D5"/>
    <w:rsid w:val="00BB270A"/>
    <w:rsid w:val="00BE5394"/>
    <w:rsid w:val="00C160F1"/>
    <w:rsid w:val="00C34FDE"/>
    <w:rsid w:val="00C72152"/>
    <w:rsid w:val="00C80604"/>
    <w:rsid w:val="00C80F6E"/>
    <w:rsid w:val="00CA4A49"/>
    <w:rsid w:val="00CA5CFF"/>
    <w:rsid w:val="00CB4A87"/>
    <w:rsid w:val="00CE678F"/>
    <w:rsid w:val="00D27EA2"/>
    <w:rsid w:val="00D36F77"/>
    <w:rsid w:val="00D529EE"/>
    <w:rsid w:val="00D71F56"/>
    <w:rsid w:val="00D819DC"/>
    <w:rsid w:val="00D83D52"/>
    <w:rsid w:val="00DA646D"/>
    <w:rsid w:val="00DA757A"/>
    <w:rsid w:val="00DA7D74"/>
    <w:rsid w:val="00DE35E9"/>
    <w:rsid w:val="00DF5B6E"/>
    <w:rsid w:val="00E079FF"/>
    <w:rsid w:val="00E1643B"/>
    <w:rsid w:val="00E3757E"/>
    <w:rsid w:val="00E426A5"/>
    <w:rsid w:val="00E437C4"/>
    <w:rsid w:val="00E956C6"/>
    <w:rsid w:val="00E95F75"/>
    <w:rsid w:val="00EA3D41"/>
    <w:rsid w:val="00EA4D38"/>
    <w:rsid w:val="00EB6045"/>
    <w:rsid w:val="00EC1EBE"/>
    <w:rsid w:val="00EC20E1"/>
    <w:rsid w:val="00EC4D92"/>
    <w:rsid w:val="00ED29AA"/>
    <w:rsid w:val="00EE4D49"/>
    <w:rsid w:val="00EF56E8"/>
    <w:rsid w:val="00EF7073"/>
    <w:rsid w:val="00F029EE"/>
    <w:rsid w:val="00F0496C"/>
    <w:rsid w:val="00F1624C"/>
    <w:rsid w:val="00F54403"/>
    <w:rsid w:val="00F73B90"/>
    <w:rsid w:val="00F83530"/>
    <w:rsid w:val="00F91937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B762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82870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82870"/>
    <w:pPr>
      <w:spacing w:after="100"/>
      <w:ind w:left="280"/>
    </w:pPr>
  </w:style>
  <w:style w:type="character" w:styleId="a6">
    <w:name w:val="Hyperlink"/>
    <w:basedOn w:val="a0"/>
    <w:uiPriority w:val="99"/>
    <w:unhideWhenUsed/>
    <w:rsid w:val="00082870"/>
    <w:rPr>
      <w:color w:val="0563C1" w:themeColor="hyperlink"/>
      <w:u w:val="single"/>
    </w:rPr>
  </w:style>
  <w:style w:type="character" w:styleId="a7">
    <w:name w:val="annotation reference"/>
    <w:basedOn w:val="a0"/>
    <w:uiPriority w:val="99"/>
    <w:semiHidden/>
    <w:unhideWhenUsed/>
    <w:rsid w:val="00ED29AA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D29AA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D29AA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D29AA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A0890"/>
    <w:rPr>
      <w:rFonts w:ascii="Segoe UI" w:hAnsi="Segoe UI" w:cs="Segoe UI"/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rsid w:val="00740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4030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e">
    <w:name w:val="header"/>
    <w:basedOn w:val="a"/>
    <w:link w:val="af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261C19"/>
  </w:style>
  <w:style w:type="paragraph" w:styleId="af0">
    <w:name w:val="footer"/>
    <w:basedOn w:val="a"/>
    <w:link w:val="af1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26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39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4.bin"/><Relationship Id="rId21" Type="http://schemas.openxmlformats.org/officeDocument/2006/relationships/image" Target="media/image13.png"/><Relationship Id="rId34" Type="http://schemas.openxmlformats.org/officeDocument/2006/relationships/image" Target="media/image25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wmf"/><Relationship Id="rId37" Type="http://schemas.openxmlformats.org/officeDocument/2006/relationships/oleObject" Target="embeddings/oleObject3.bin"/><Relationship Id="rId40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6.wmf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2.bin"/><Relationship Id="rId43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1.bin"/><Relationship Id="rId38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376C54-1ECB-4F8E-A618-42AB99BF0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3</TotalTime>
  <Pages>28</Pages>
  <Words>2243</Words>
  <Characters>12787</Characters>
  <Application>Microsoft Office Word</Application>
  <DocSecurity>0</DocSecurity>
  <Lines>106</Lines>
  <Paragraphs>2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Mikhail Black</cp:lastModifiedBy>
  <cp:revision>40</cp:revision>
  <dcterms:created xsi:type="dcterms:W3CDTF">2021-06-18T05:49:00Z</dcterms:created>
  <dcterms:modified xsi:type="dcterms:W3CDTF">2022-06-08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